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29688</wp:posOffset>
                </wp:positionH>
                <wp:positionV relativeFrom="paragraph">
                  <wp:posOffset>279070</wp:posOffset>
                </wp:positionV>
                <wp:extent cx="2600696" cy="438150"/>
                <wp:effectExtent l="19050" t="19050" r="28575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0696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732776" w:rsidRDefault="00732776" w:rsidP="00E836B5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</w:pPr>
                            <w:r w:rsidRPr="00732776"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  <w:t>Transformation Composi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.35pt;margin-top:21.95pt;width:204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" strokeweight="3pt">
                <v:textbox>
                  <w:txbxContent>
                    <w:p w:rsidR="009B49D0" w:rsidRPr="00732776" w:rsidRDefault="00732776" w:rsidP="00E836B5">
                      <w:pPr>
                        <w:jc w:val="center"/>
                        <w:rPr>
                          <w:b/>
                          <w:noProof/>
                          <w:sz w:val="28"/>
                          <w:szCs w:val="32"/>
                        </w:rPr>
                      </w:pPr>
                      <w:r w:rsidRPr="00732776">
                        <w:rPr>
                          <w:b/>
                          <w:noProof/>
                          <w:sz w:val="28"/>
                          <w:szCs w:val="32"/>
                        </w:rPr>
                        <w:t>Transformation Composition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A175E2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555810">
                              <w:rPr>
                                <w:rFonts w:cs="Calibri"/>
                                <w:b/>
                                <w:bCs/>
                              </w:rPr>
                              <w:t xml:space="preserve">:  </w:t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proofErr w:type="gramStart"/>
                            <w:r w:rsidR="00153435" w:rsidRPr="005C538C">
                              <w:t>Given</w:t>
                            </w:r>
                            <w:proofErr w:type="gramEnd"/>
                            <w:r w:rsidR="00153435" w:rsidRPr="005C538C">
                              <w:t xml:space="preserve"> a regular polygon, describe the rotations and reflections that carry it onto itself</w:t>
                            </w:r>
                            <w:r w:rsidR="00555810">
                              <w:t>.</w:t>
                            </w:r>
                            <w:r w:rsidR="003649C8" w:rsidRPr="003649C8">
                              <w:rPr>
                                <w:rFonts w:cs="Calibri"/>
                                <w:bCs/>
                              </w:rPr>
                              <w:t xml:space="preserve"> </w:t>
                            </w:r>
                            <w:r w:rsidR="003E27A3" w:rsidRPr="003649C8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884E7C">
                              <w:rPr>
                                <w:rFonts w:cs="Calibri"/>
                                <w:b/>
                                <w:bCs/>
                              </w:rPr>
                              <w:t>G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884E7C">
                              <w:rPr>
                                <w:rFonts w:cs="Calibri"/>
                                <w:b/>
                                <w:bCs/>
                              </w:rPr>
                              <w:t>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153435">
                              <w:rPr>
                                <w:rFonts w:cs="Calibri"/>
                                <w:b/>
                                <w:bCs/>
                              </w:rPr>
                              <w:t>3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A175E2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555810">
                        <w:rPr>
                          <w:rFonts w:cs="Calibri"/>
                          <w:b/>
                          <w:bCs/>
                        </w:rPr>
                        <w:t xml:space="preserve">:  </w:t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proofErr w:type="gramStart"/>
                      <w:r w:rsidR="00153435" w:rsidRPr="005C538C">
                        <w:t>Given</w:t>
                      </w:r>
                      <w:proofErr w:type="gramEnd"/>
                      <w:r w:rsidR="00153435" w:rsidRPr="005C538C">
                        <w:t xml:space="preserve"> a regular polygon, describe the rotations and reflections that carry it onto itself</w:t>
                      </w:r>
                      <w:r w:rsidR="00555810">
                        <w:t>.</w:t>
                      </w:r>
                      <w:r w:rsidR="003649C8" w:rsidRPr="003649C8">
                        <w:rPr>
                          <w:rFonts w:cs="Calibri"/>
                          <w:bCs/>
                        </w:rPr>
                        <w:t xml:space="preserve"> </w:t>
                      </w:r>
                      <w:r w:rsidR="003E27A3" w:rsidRPr="003649C8">
                        <w:rPr>
                          <w:rFonts w:cs="Calibri"/>
                          <w:bCs/>
                        </w:rPr>
                        <w:t>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884E7C">
                        <w:rPr>
                          <w:rFonts w:cs="Calibri"/>
                          <w:b/>
                          <w:bCs/>
                        </w:rPr>
                        <w:t>G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884E7C">
                        <w:rPr>
                          <w:rFonts w:cs="Calibri"/>
                          <w:b/>
                          <w:bCs/>
                        </w:rPr>
                        <w:t>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153435">
                        <w:rPr>
                          <w:rFonts w:cs="Calibri"/>
                          <w:b/>
                          <w:bCs/>
                        </w:rPr>
                        <w:t>3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0D5AB5">
                              <w:rPr>
                                <w:b/>
                              </w:rPr>
                              <w:t>4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233137">
                              <w:rPr>
                                <w:b/>
                              </w:rPr>
                              <w:t>1</w:t>
                            </w:r>
                            <w:r w:rsidR="00A83368">
                              <w:rPr>
                                <w:b/>
                              </w:rPr>
                              <w:t>6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0D5AB5">
                        <w:rPr>
                          <w:b/>
                        </w:rPr>
                        <w:t>4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233137">
                        <w:rPr>
                          <w:b/>
                        </w:rPr>
                        <w:t>1</w:t>
                      </w:r>
                      <w:r w:rsidR="00A83368">
                        <w:rPr>
                          <w:b/>
                        </w:rPr>
                        <w:t>6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AA12F3" w:rsidP="00B807BD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5AE0C81D" wp14:editId="7C69EEAD">
            <wp:simplePos x="0" y="0"/>
            <wp:positionH relativeFrom="column">
              <wp:posOffset>-361950</wp:posOffset>
            </wp:positionH>
            <wp:positionV relativeFrom="paragraph">
              <wp:posOffset>32829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6E76"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2E3FA296" wp14:editId="5A4D19BA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065BF" w:rsidRDefault="00C3761E" w:rsidP="00F065BF">
      <w:pPr>
        <w:tabs>
          <w:tab w:val="left" w:pos="4140"/>
        </w:tabs>
        <w:spacing w:after="0"/>
        <w:ind w:left="180"/>
        <w:rPr>
          <w:b/>
          <w:bCs/>
        </w:rPr>
      </w:pPr>
      <w:r w:rsidRPr="00D66E76">
        <w:rPr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1F3CB956" wp14:editId="779ED382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62598C">
        <w:rPr>
          <w:b/>
          <w:sz w:val="32"/>
          <w:szCs w:val="24"/>
        </w:rPr>
        <w:t>Inbox Task</w:t>
      </w:r>
      <w:r w:rsidR="000A0D89" w:rsidRPr="0062598C">
        <w:rPr>
          <w:sz w:val="32"/>
          <w:szCs w:val="24"/>
        </w:rPr>
        <w:t xml:space="preserve"> </w:t>
      </w:r>
      <w:r w:rsidR="009B3AFC" w:rsidRPr="0062598C">
        <w:rPr>
          <w:bCs/>
        </w:rPr>
        <w:t>–</w:t>
      </w:r>
      <w:r w:rsidR="0079627A" w:rsidRPr="0079627A">
        <w:rPr>
          <w:rFonts w:ascii="Verdana" w:eastAsiaTheme="minorEastAsia" w:hAnsi="Verdana" w:cstheme="minorBidi"/>
          <w:b/>
          <w:bCs/>
          <w:color w:val="000000" w:themeColor="text1"/>
          <w:kern w:val="24"/>
          <w:sz w:val="48"/>
          <w:szCs w:val="48"/>
        </w:rPr>
        <w:t xml:space="preserve"> </w:t>
      </w:r>
      <w:r w:rsidR="0032283E" w:rsidRPr="0032283E">
        <w:rPr>
          <w:b/>
          <w:bCs/>
        </w:rPr>
        <w:t xml:space="preserve">Determine the coordinates of the image of </w:t>
      </w:r>
      <w:proofErr w:type="gramStart"/>
      <w:r w:rsidR="0032283E" w:rsidRPr="0032283E">
        <w:rPr>
          <w:b/>
          <w:bCs/>
          <w:i/>
          <w:iCs/>
        </w:rPr>
        <w:t>P</w:t>
      </w:r>
      <w:r w:rsidR="0032283E" w:rsidRPr="0032283E">
        <w:rPr>
          <w:b/>
          <w:bCs/>
        </w:rPr>
        <w:t>(</w:t>
      </w:r>
      <w:proofErr w:type="gramEnd"/>
      <w:r w:rsidR="0032283E" w:rsidRPr="0032283E">
        <w:rPr>
          <w:b/>
          <w:bCs/>
        </w:rPr>
        <w:t>4, –7) under each transformation.</w:t>
      </w:r>
    </w:p>
    <w:p w:rsidR="00F065BF" w:rsidRDefault="00F065BF" w:rsidP="00F065BF">
      <w:pPr>
        <w:pStyle w:val="ListParagraph"/>
        <w:numPr>
          <w:ilvl w:val="0"/>
          <w:numId w:val="17"/>
        </w:numPr>
        <w:tabs>
          <w:tab w:val="left" w:pos="4140"/>
        </w:tabs>
        <w:spacing w:after="0"/>
        <w:rPr>
          <w:noProof/>
          <w:sz w:val="24"/>
        </w:rPr>
        <w:sectPr w:rsidR="00F065BF" w:rsidSect="00F065BF">
          <w:headerReference w:type="default" r:id="rId12"/>
          <w:footerReference w:type="default" r:id="rId13"/>
          <w:pgSz w:w="12240" w:h="15840"/>
          <w:pgMar w:top="720" w:right="720" w:bottom="720" w:left="720" w:header="0" w:footer="0" w:gutter="0"/>
          <w:pgNumType w:start="35"/>
          <w:cols w:space="720"/>
          <w:docGrid w:linePitch="299"/>
        </w:sectPr>
      </w:pPr>
    </w:p>
    <w:p w:rsidR="0032283E" w:rsidRPr="00F065BF" w:rsidRDefault="0032283E" w:rsidP="00F065BF">
      <w:pPr>
        <w:pStyle w:val="ListParagraph"/>
        <w:numPr>
          <w:ilvl w:val="0"/>
          <w:numId w:val="17"/>
        </w:numPr>
        <w:tabs>
          <w:tab w:val="left" w:pos="4140"/>
        </w:tabs>
        <w:spacing w:after="0"/>
        <w:rPr>
          <w:noProof/>
          <w:sz w:val="24"/>
        </w:rPr>
      </w:pPr>
      <w:r w:rsidRPr="00F065BF">
        <w:rPr>
          <w:noProof/>
          <w:sz w:val="24"/>
        </w:rPr>
        <w:lastRenderedPageBreak/>
        <w:t xml:space="preserve">a translation 3 units left and 1 unit up </w:t>
      </w:r>
    </w:p>
    <w:p w:rsidR="0032283E" w:rsidRPr="0032283E" w:rsidRDefault="0032283E" w:rsidP="0032283E">
      <w:pPr>
        <w:pStyle w:val="ListParagraph"/>
        <w:numPr>
          <w:ilvl w:val="0"/>
          <w:numId w:val="17"/>
        </w:numPr>
        <w:tabs>
          <w:tab w:val="left" w:pos="4140"/>
        </w:tabs>
        <w:spacing w:after="0"/>
        <w:rPr>
          <w:noProof/>
          <w:sz w:val="24"/>
        </w:rPr>
      </w:pPr>
      <w:r w:rsidRPr="0032283E">
        <w:rPr>
          <w:noProof/>
          <w:sz w:val="24"/>
        </w:rPr>
        <w:lastRenderedPageBreak/>
        <w:t>a rotation of 90° about the origin</w:t>
      </w:r>
      <w:r w:rsidRPr="0032283E">
        <w:rPr>
          <w:b/>
          <w:bCs/>
          <w:noProof/>
          <w:sz w:val="24"/>
        </w:rPr>
        <w:t xml:space="preserve"> </w:t>
      </w:r>
    </w:p>
    <w:p w:rsidR="00C14DAC" w:rsidRDefault="0032283E" w:rsidP="00C14DAC">
      <w:pPr>
        <w:pStyle w:val="ListParagraph"/>
        <w:numPr>
          <w:ilvl w:val="0"/>
          <w:numId w:val="17"/>
        </w:numPr>
        <w:tabs>
          <w:tab w:val="left" w:pos="4140"/>
        </w:tabs>
        <w:spacing w:after="0"/>
        <w:ind w:left="0"/>
      </w:pPr>
      <w:r w:rsidRPr="00F065BF">
        <w:rPr>
          <w:noProof/>
          <w:sz w:val="24"/>
        </w:rPr>
        <w:lastRenderedPageBreak/>
        <w:t xml:space="preserve">a reflection across the </w:t>
      </w:r>
      <w:r w:rsidRPr="00F065BF">
        <w:rPr>
          <w:iCs/>
          <w:noProof/>
          <w:sz w:val="24"/>
        </w:rPr>
        <w:t>y</w:t>
      </w:r>
      <w:r w:rsidRPr="00F065BF">
        <w:rPr>
          <w:noProof/>
          <w:sz w:val="24"/>
        </w:rPr>
        <w:t>-axis</w:t>
      </w:r>
    </w:p>
    <w:p w:rsidR="00F065BF" w:rsidRDefault="00F065BF" w:rsidP="00C14DAC">
      <w:pPr>
        <w:pStyle w:val="95b-LessonTitleB"/>
        <w:spacing w:after="0"/>
        <w:ind w:left="0"/>
        <w:sectPr w:rsidR="00F065BF" w:rsidSect="00F065BF">
          <w:type w:val="continuous"/>
          <w:pgSz w:w="12240" w:h="15840"/>
          <w:pgMar w:top="720" w:right="720" w:bottom="720" w:left="720" w:header="0" w:footer="0" w:gutter="0"/>
          <w:pgNumType w:start="35"/>
          <w:cols w:num="3" w:space="720"/>
          <w:docGrid w:linePitch="299"/>
        </w:sectPr>
      </w:pPr>
    </w:p>
    <w:p w:rsidR="00C14DAC" w:rsidRDefault="00C14DAC" w:rsidP="00C14DAC">
      <w:pPr>
        <w:pStyle w:val="95b-LessonTitleB"/>
        <w:spacing w:after="0"/>
        <w:ind w:left="0"/>
      </w:pPr>
      <w:r w:rsidRPr="00DB5891">
        <w:rPr>
          <w:noProof/>
          <w:sz w:val="20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DF015B8" wp14:editId="2E7E201E">
                <wp:simplePos x="0" y="0"/>
                <wp:positionH relativeFrom="column">
                  <wp:posOffset>-23495</wp:posOffset>
                </wp:positionH>
                <wp:positionV relativeFrom="paragraph">
                  <wp:posOffset>69377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.85pt;margin-top:5.4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H4yKf7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5" o:title="" grayscale="t" bilevel="t"/>
                </v:shape>
              </v:group>
            </w:pict>
          </mc:Fallback>
        </mc:AlternateContent>
      </w:r>
    </w:p>
    <w:p w:rsidR="00153435" w:rsidRPr="00F065BF" w:rsidRDefault="00153435" w:rsidP="00F065BF">
      <w:pPr>
        <w:pStyle w:val="95b-LessonTitleB"/>
        <w:spacing w:after="0"/>
        <w:ind w:left="0"/>
        <w:rPr>
          <w:b w:val="0"/>
          <w:bCs/>
          <w:i w:val="0"/>
          <w:iCs/>
          <w:sz w:val="24"/>
          <w:szCs w:val="32"/>
        </w:rPr>
      </w:pPr>
      <w:r>
        <w:t>Compositions of Transformations</w:t>
      </w:r>
      <w:r w:rsidR="00F065BF">
        <w:t xml:space="preserve"> - </w:t>
      </w:r>
      <w:r w:rsidRPr="00F065BF">
        <w:rPr>
          <w:sz w:val="22"/>
        </w:rPr>
        <w:t xml:space="preserve">Draw the result of each composition of </w:t>
      </w:r>
      <w:proofErr w:type="spellStart"/>
      <w:r w:rsidRPr="00F065BF">
        <w:rPr>
          <w:sz w:val="22"/>
        </w:rPr>
        <w:t>isometries</w:t>
      </w:r>
      <w:proofErr w:type="spellEnd"/>
      <w:r w:rsidRPr="00F065BF">
        <w:rPr>
          <w:sz w:val="22"/>
        </w:rPr>
        <w:t>.</w:t>
      </w:r>
    </w:p>
    <w:p w:rsidR="00153435" w:rsidRDefault="00153435" w:rsidP="00F065BF">
      <w:pPr>
        <w:pStyle w:val="30-NumQ-2TABcol"/>
        <w:spacing w:before="0"/>
      </w:pPr>
      <w:r>
        <w:tab/>
        <w:t>1.</w:t>
      </w:r>
      <w:r>
        <w:tab/>
        <w:t xml:space="preserve">Rotate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XYZ</w:t>
      </w:r>
      <w:r>
        <w:t xml:space="preserve"> 90° about point </w:t>
      </w:r>
      <w:r>
        <w:rPr>
          <w:rStyle w:val="02-italic"/>
        </w:rPr>
        <w:t>P</w:t>
      </w:r>
      <w:r>
        <w:t xml:space="preserve"> </w:t>
      </w:r>
      <w:r>
        <w:tab/>
      </w:r>
      <w:r>
        <w:rPr>
          <w:rStyle w:val="01-bold0"/>
          <w:b w:val="0"/>
          <w:bCs/>
        </w:rPr>
        <w:t>2.</w:t>
      </w:r>
      <w:r>
        <w:tab/>
        <w:t xml:space="preserve">Reflect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LMN</w:t>
      </w:r>
      <w:r>
        <w:t xml:space="preserve"> across line </w:t>
      </w:r>
      <w:r>
        <w:rPr>
          <w:rStyle w:val="02-italic"/>
        </w:rPr>
        <w:t>q</w:t>
      </w:r>
      <w:r>
        <w:t xml:space="preserve"> and then </w:t>
      </w:r>
      <w:r>
        <w:br/>
        <w:t xml:space="preserve">and then translate it </w:t>
      </w:r>
      <w:proofErr w:type="gramStart"/>
      <w:r>
        <w:t xml:space="preserve">along </w:t>
      </w:r>
      <w:proofErr w:type="gramEnd"/>
      <w:r>
        <w:rPr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3.4pt" o:ole="">
            <v:imagedata r:id="rId16" o:title=""/>
          </v:shape>
          <o:OLEObject Type="Embed" ProgID="Equation.DSMT4" ShapeID="_x0000_i1025" DrawAspect="Content" ObjectID="_1457862080" r:id="rId17"/>
        </w:object>
      </w:r>
      <w:r>
        <w:t>.</w:t>
      </w:r>
      <w:r>
        <w:tab/>
      </w:r>
      <w:r>
        <w:tab/>
      </w:r>
      <w:proofErr w:type="gramStart"/>
      <w:r>
        <w:t>translate</w:t>
      </w:r>
      <w:proofErr w:type="gramEnd"/>
      <w:r>
        <w:t xml:space="preserve"> it along </w:t>
      </w:r>
      <w:r>
        <w:rPr>
          <w:position w:val="-6"/>
        </w:rPr>
        <w:object w:dxaOrig="200" w:dyaOrig="279">
          <v:shape id="_x0000_i1026" type="#_x0000_t75" style="width:10.05pt;height:14.25pt" o:ole="">
            <v:imagedata r:id="rId18" o:title=""/>
          </v:shape>
          <o:OLEObject Type="Embed" ProgID="Equation.DSMT4" ShapeID="_x0000_i1026" DrawAspect="Content" ObjectID="_1457862081" r:id="rId19"/>
        </w:object>
      </w:r>
      <w:r>
        <w:t>.</w:t>
      </w:r>
    </w:p>
    <w:p w:rsidR="00F065BF" w:rsidRDefault="00F065BF" w:rsidP="00F065BF">
      <w:pPr>
        <w:pStyle w:val="30-NumQ-2TABcol"/>
        <w:spacing w:before="0"/>
      </w:pPr>
    </w:p>
    <w:p w:rsidR="00F065BF" w:rsidRDefault="00F065BF" w:rsidP="00F065BF">
      <w:pPr>
        <w:pStyle w:val="30-NumQ-2TABcol"/>
        <w:spacing w:before="0"/>
      </w:pPr>
    </w:p>
    <w:p w:rsidR="00153435" w:rsidRDefault="00153435" w:rsidP="00F065BF">
      <w:pPr>
        <w:pStyle w:val="30-NumQ-2TABcol"/>
        <w:spacing w:before="0"/>
      </w:pPr>
      <w:r>
        <w:tab/>
      </w:r>
      <w:r>
        <w:tab/>
      </w:r>
      <w:r>
        <w:rPr>
          <w:noProof/>
        </w:rPr>
        <w:drawing>
          <wp:inline distT="0" distB="0" distL="0" distR="0" wp14:anchorId="276B65D4" wp14:editId="5E2E485C">
            <wp:extent cx="1428750" cy="762000"/>
            <wp:effectExtent l="0" t="0" r="0" b="0"/>
            <wp:docPr id="51" name="Picture 51" descr="Go07an_1204praB_01[+2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Go07an_1204praB_01[+2AK]A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309AE32A" wp14:editId="410991C2">
            <wp:extent cx="1495425" cy="762000"/>
            <wp:effectExtent l="0" t="0" r="9525" b="0"/>
            <wp:docPr id="50" name="Picture 50" descr="Go07an_1204praB_03[+4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Go07an_1204praB_03[+4AK]A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65BF" w:rsidRDefault="00153435" w:rsidP="00F065BF">
      <w:pPr>
        <w:pStyle w:val="30-NumQ-2TABcol"/>
        <w:spacing w:before="0"/>
      </w:pPr>
      <w:r>
        <w:tab/>
      </w:r>
    </w:p>
    <w:p w:rsidR="00153435" w:rsidRDefault="00153435" w:rsidP="00F065BF">
      <w:pPr>
        <w:pStyle w:val="30-NumQ-2TABcol"/>
        <w:spacing w:before="0"/>
      </w:pPr>
      <w:r>
        <w:t>3.</w:t>
      </w:r>
      <w:r>
        <w:tab/>
      </w:r>
      <w:r>
        <w:rPr>
          <w:rStyle w:val="02-italic"/>
        </w:rPr>
        <w:t>ABCD</w:t>
      </w:r>
      <w:r>
        <w:t xml:space="preserve"> has vertices </w:t>
      </w:r>
      <w:proofErr w:type="gramStart"/>
      <w:r>
        <w:rPr>
          <w:rStyle w:val="02-italic"/>
        </w:rPr>
        <w:t>A</w:t>
      </w:r>
      <w:r>
        <w:t>(</w:t>
      </w:r>
      <w:proofErr w:type="gramEnd"/>
      <w:r>
        <w:rPr>
          <w:rStyle w:val="11-MathPi1"/>
          <w:rFonts w:ascii="Symbol" w:hAnsi="Symbol"/>
        </w:rPr>
        <w:t></w:t>
      </w:r>
      <w:r>
        <w:t xml:space="preserve">3, 1), </w:t>
      </w:r>
      <w:r>
        <w:rPr>
          <w:rStyle w:val="02-italic"/>
        </w:rPr>
        <w:t>B</w:t>
      </w:r>
      <w:r>
        <w:t>(</w:t>
      </w:r>
      <w:r>
        <w:rPr>
          <w:rStyle w:val="11-MathPi1"/>
          <w:rFonts w:ascii="Symbol" w:hAnsi="Symbol"/>
        </w:rPr>
        <w:t></w:t>
      </w:r>
      <w:r>
        <w:t xml:space="preserve">1, 1), </w:t>
      </w:r>
      <w:r>
        <w:tab/>
      </w:r>
      <w:r>
        <w:rPr>
          <w:rStyle w:val="01-bold0"/>
          <w:b w:val="0"/>
          <w:bCs/>
        </w:rPr>
        <w:t>4.</w:t>
      </w:r>
      <w:r>
        <w:tab/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PQR</w:t>
      </w:r>
      <w:r>
        <w:t xml:space="preserve"> has vertices </w:t>
      </w:r>
      <w:proofErr w:type="gramStart"/>
      <w:r>
        <w:rPr>
          <w:rStyle w:val="02-italic"/>
        </w:rPr>
        <w:t>P</w:t>
      </w:r>
      <w:r>
        <w:t>(</w:t>
      </w:r>
      <w:proofErr w:type="gramEnd"/>
      <w:r>
        <w:t xml:space="preserve">1, –1), </w:t>
      </w:r>
      <w:r>
        <w:rPr>
          <w:rStyle w:val="02-italic"/>
        </w:rPr>
        <w:t>Q</w:t>
      </w:r>
      <w:r>
        <w:t xml:space="preserve">(4, –1), </w:t>
      </w:r>
      <w:r>
        <w:br/>
      </w:r>
      <w:r>
        <w:rPr>
          <w:rStyle w:val="02-italic"/>
        </w:rPr>
        <w:t>C</w:t>
      </w:r>
      <w:r>
        <w:t>(</w:t>
      </w:r>
      <w:r>
        <w:rPr>
          <w:rStyle w:val="11-MathPi1"/>
          <w:rFonts w:ascii="Symbol" w:hAnsi="Symbol"/>
        </w:rPr>
        <w:t></w:t>
      </w:r>
      <w:r>
        <w:t xml:space="preserve">1, </w:t>
      </w:r>
      <w:r>
        <w:rPr>
          <w:rStyle w:val="11-MathPi1"/>
          <w:rFonts w:ascii="Symbol" w:hAnsi="Symbol"/>
        </w:rPr>
        <w:t></w:t>
      </w:r>
      <w:r>
        <w:t xml:space="preserve">1), and </w:t>
      </w:r>
      <w:r>
        <w:rPr>
          <w:rStyle w:val="02-italic"/>
        </w:rPr>
        <w:t>D</w:t>
      </w:r>
      <w:r>
        <w:t>(</w:t>
      </w:r>
      <w:r>
        <w:rPr>
          <w:rStyle w:val="11-MathPi1"/>
          <w:rFonts w:ascii="Symbol" w:hAnsi="Symbol"/>
        </w:rPr>
        <w:t></w:t>
      </w:r>
      <w:r>
        <w:t xml:space="preserve">3, </w:t>
      </w:r>
      <w:r>
        <w:rPr>
          <w:rStyle w:val="11-MathPi1"/>
          <w:rFonts w:ascii="Symbol" w:hAnsi="Symbol"/>
        </w:rPr>
        <w:t></w:t>
      </w:r>
      <w:r>
        <w:t xml:space="preserve">1). Rotate </w:t>
      </w:r>
      <w:r>
        <w:tab/>
      </w:r>
      <w:r>
        <w:tab/>
        <w:t xml:space="preserve">and </w:t>
      </w:r>
      <w:proofErr w:type="gramStart"/>
      <w:r>
        <w:rPr>
          <w:rStyle w:val="02-italic"/>
        </w:rPr>
        <w:t>R</w:t>
      </w:r>
      <w:r>
        <w:t>(</w:t>
      </w:r>
      <w:proofErr w:type="gramEnd"/>
      <w:r>
        <w:t xml:space="preserve">3, 1). Reflect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PQR</w:t>
      </w:r>
      <w:r>
        <w:t xml:space="preserve"> across the</w:t>
      </w:r>
      <w:r>
        <w:br/>
      </w:r>
      <w:r>
        <w:rPr>
          <w:rStyle w:val="02-italic"/>
        </w:rPr>
        <w:t>ABCD</w:t>
      </w:r>
      <w:r>
        <w:t xml:space="preserve"> 180° about the origin and then </w:t>
      </w:r>
      <w:r>
        <w:tab/>
      </w:r>
      <w:r>
        <w:tab/>
      </w:r>
      <w:r>
        <w:rPr>
          <w:rStyle w:val="02-italic"/>
        </w:rPr>
        <w:t>x</w:t>
      </w:r>
      <w:r>
        <w:t xml:space="preserve">-axis and then reflect it across </w:t>
      </w:r>
      <w:r>
        <w:rPr>
          <w:rStyle w:val="02-italic"/>
        </w:rPr>
        <w:t>y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proofErr w:type="gramStart"/>
      <w:r>
        <w:t>.</w:t>
      </w:r>
      <w:proofErr w:type="gramEnd"/>
      <w:r>
        <w:br/>
        <w:t xml:space="preserve">translate it along the vector </w:t>
      </w:r>
      <w:r>
        <w:rPr>
          <w:rStyle w:val="13a-MathPi3Bold"/>
          <w:rFonts w:ascii="Symbol" w:hAnsi="Symbol"/>
          <w:b w:val="0"/>
          <w:bCs w:val="0"/>
          <w:spacing w:val="-3"/>
        </w:rPr>
        <w:t></w:t>
      </w:r>
      <w:r>
        <w:rPr>
          <w:spacing w:val="-3"/>
        </w:rPr>
        <w:t xml:space="preserve">1, </w:t>
      </w:r>
      <w:r>
        <w:rPr>
          <w:rStyle w:val="11-MathPi1"/>
          <w:rFonts w:ascii="Symbol" w:hAnsi="Symbol"/>
          <w:spacing w:val="-3"/>
        </w:rPr>
        <w:t></w:t>
      </w:r>
      <w:r>
        <w:rPr>
          <w:spacing w:val="-3"/>
        </w:rPr>
        <w:t>3</w:t>
      </w:r>
      <w:r>
        <w:rPr>
          <w:rStyle w:val="13a-MathPi3Bold"/>
          <w:rFonts w:ascii="Symbol" w:hAnsi="Symbol"/>
          <w:b w:val="0"/>
          <w:bCs w:val="0"/>
          <w:spacing w:val="-3"/>
        </w:rPr>
        <w:t></w:t>
      </w:r>
      <w:r>
        <w:t>.</w:t>
      </w:r>
    </w:p>
    <w:p w:rsidR="00153435" w:rsidRDefault="00153435" w:rsidP="00F065BF">
      <w:pPr>
        <w:pStyle w:val="30-NumQ-2TABcol"/>
        <w:spacing w:before="0"/>
      </w:pPr>
      <w:r>
        <w:tab/>
      </w:r>
      <w:r>
        <w:tab/>
      </w:r>
      <w:r>
        <w:rPr>
          <w:noProof/>
        </w:rPr>
        <w:drawing>
          <wp:inline distT="0" distB="0" distL="0" distR="0" wp14:anchorId="2AC8941C" wp14:editId="6BE6B530">
            <wp:extent cx="1533525" cy="1533525"/>
            <wp:effectExtent l="0" t="0" r="9525" b="9525"/>
            <wp:docPr id="49" name="Picture 49" descr="Go07an_1204praB_05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Go07an_1204praB_05[+AK]-A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0CC1D173" wp14:editId="028CE88C">
            <wp:extent cx="1533525" cy="1533525"/>
            <wp:effectExtent l="0" t="0" r="9525" b="9525"/>
            <wp:docPr id="33" name="Picture 33" descr="Go07an_1204praB_06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Go07an_1204praB_06[+AK]-A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3435" w:rsidRDefault="00153435" w:rsidP="00F065BF">
      <w:pPr>
        <w:pStyle w:val="30-NumQ-2TABcol"/>
        <w:spacing w:before="0"/>
      </w:pPr>
      <w:r>
        <w:rPr>
          <w:noProof/>
          <w:sz w:val="20"/>
        </w:rPr>
        <w:drawing>
          <wp:anchor distT="0" distB="0" distL="114300" distR="114300" simplePos="0" relativeHeight="251666432" behindDoc="0" locked="0" layoutInCell="1" allowOverlap="1" wp14:anchorId="13A44EFC" wp14:editId="2176C921">
            <wp:simplePos x="0" y="0"/>
            <wp:positionH relativeFrom="column">
              <wp:posOffset>4966335</wp:posOffset>
            </wp:positionH>
            <wp:positionV relativeFrom="paragraph">
              <wp:posOffset>81280</wp:posOffset>
            </wp:positionV>
            <wp:extent cx="1066800" cy="1000125"/>
            <wp:effectExtent l="0" t="0" r="0" b="9525"/>
            <wp:wrapNone/>
            <wp:docPr id="52" name="Picture 52" descr="Go07an_1204praB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o07an_1204praB_0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5.</w:t>
      </w:r>
      <w:r>
        <w:tab/>
        <w:t xml:space="preserve">Ray draws equilateral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EFG</w:t>
      </w:r>
      <w:r>
        <w:t xml:space="preserve">. He draws two lines that make a 60° angle </w:t>
      </w:r>
      <w:r>
        <w:br/>
        <w:t xml:space="preserve">through the triangle’s center. Ray wants to reflect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EFG</w:t>
      </w:r>
      <w:r>
        <w:t xml:space="preserve"> across </w:t>
      </w:r>
      <w:r>
        <w:rPr>
          <w:rFonts w:ascii="Symbol" w:hAnsi="Symbol"/>
          <w:position w:val="-10"/>
        </w:rPr>
        <w:object w:dxaOrig="240" w:dyaOrig="320">
          <v:shape id="_x0000_i1027" type="#_x0000_t75" style="width:11.7pt;height:15.9pt" o:ole="">
            <v:imagedata r:id="rId25" o:title=""/>
          </v:shape>
          <o:OLEObject Type="Embed" ProgID="Equation.DSMT4" ShapeID="_x0000_i1027" DrawAspect="Content" ObjectID="_1457862082" r:id="rId26"/>
        </w:object>
      </w:r>
      <w:r>
        <w:t xml:space="preserve"> and </w:t>
      </w:r>
      <w:r>
        <w:br/>
      </w:r>
      <w:proofErr w:type="gramStart"/>
      <w:r>
        <w:t>then  across</w:t>
      </w:r>
      <w:proofErr w:type="gramEnd"/>
      <w:r>
        <w:t xml:space="preserve"> </w:t>
      </w:r>
      <w:r>
        <w:rPr>
          <w:rFonts w:ascii="Symbol" w:hAnsi="Symbol"/>
          <w:position w:val="-10"/>
        </w:rPr>
        <w:object w:dxaOrig="320" w:dyaOrig="320">
          <v:shape id="_x0000_i1028" type="#_x0000_t75" style="width:15.9pt;height:15.9pt" o:ole="">
            <v:imagedata r:id="rId27" o:title=""/>
          </v:shape>
          <o:OLEObject Type="Embed" ProgID="Equation.DSMT4" ShapeID="_x0000_i1028" DrawAspect="Content" ObjectID="_1457862083" r:id="rId28"/>
        </w:object>
      </w:r>
      <w:r>
        <w:t xml:space="preserve"> Describe what will be the same and what will be different </w:t>
      </w:r>
      <w:r>
        <w:br/>
        <w:t xml:space="preserve">about the image of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E</w:t>
      </w:r>
      <w:r>
        <w:rPr>
          <w:rStyle w:val="11-MathPi1"/>
          <w:rFonts w:ascii="Symbol" w:hAnsi="Symbol"/>
        </w:rPr>
        <w:sym w:font="Symbol" w:char="F0B2"/>
      </w:r>
      <w:r>
        <w:rPr>
          <w:rStyle w:val="02-italic"/>
        </w:rPr>
        <w:t>F</w:t>
      </w:r>
      <w:r>
        <w:rPr>
          <w:rStyle w:val="11-MathPi1"/>
          <w:rFonts w:ascii="Symbol" w:hAnsi="Symbol"/>
        </w:rPr>
        <w:sym w:font="Symbol" w:char="F0B2"/>
      </w:r>
      <w:r>
        <w:rPr>
          <w:rStyle w:val="02-italic"/>
        </w:rPr>
        <w:t>G</w:t>
      </w:r>
      <w:r>
        <w:rPr>
          <w:rStyle w:val="11-MathPi1"/>
          <w:rFonts w:ascii="Symbol" w:hAnsi="Symbol"/>
        </w:rPr>
        <w:sym w:font="Symbol" w:char="F0B2"/>
      </w:r>
      <w:r>
        <w:t xml:space="preserve"> compared to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EFG</w:t>
      </w:r>
      <w:r>
        <w:t>.</w:t>
      </w:r>
    </w:p>
    <w:p w:rsidR="00153435" w:rsidRDefault="00153435" w:rsidP="00F065BF">
      <w:pPr>
        <w:pStyle w:val="31-WOR-2TABcol"/>
        <w:tabs>
          <w:tab w:val="clear" w:pos="4540"/>
          <w:tab w:val="clear" w:pos="5240"/>
          <w:tab w:val="right" w:leader="underscore" w:pos="7153"/>
        </w:tabs>
      </w:pPr>
      <w:r>
        <w:tab/>
      </w:r>
    </w:p>
    <w:p w:rsidR="00153435" w:rsidRDefault="00153435" w:rsidP="00F065BF">
      <w:pPr>
        <w:pStyle w:val="31-WOR-2TABcol"/>
        <w:tabs>
          <w:tab w:val="clear" w:pos="4540"/>
          <w:tab w:val="clear" w:pos="5240"/>
        </w:tabs>
      </w:pPr>
      <w:r>
        <w:tab/>
      </w:r>
    </w:p>
    <w:p w:rsidR="00153435" w:rsidRDefault="00153435" w:rsidP="00F065BF">
      <w:pPr>
        <w:pStyle w:val="31-WOR-2TABcol"/>
        <w:tabs>
          <w:tab w:val="clear" w:pos="4540"/>
          <w:tab w:val="clear" w:pos="5240"/>
        </w:tabs>
      </w:pPr>
      <w:r>
        <w:tab/>
      </w:r>
    </w:p>
    <w:p w:rsidR="0082203F" w:rsidRDefault="0082203F" w:rsidP="00F065BF">
      <w:pPr>
        <w:pStyle w:val="20-NumQuestion"/>
        <w:spacing w:before="0"/>
        <w:sectPr w:rsidR="0082203F" w:rsidSect="00F065BF">
          <w:type w:val="continuous"/>
          <w:pgSz w:w="12240" w:h="15840"/>
          <w:pgMar w:top="720" w:right="720" w:bottom="720" w:left="720" w:header="0" w:footer="0" w:gutter="0"/>
          <w:pgNumType w:start="35"/>
          <w:cols w:space="720"/>
          <w:docGrid w:linePitch="299"/>
        </w:sectPr>
      </w:pPr>
    </w:p>
    <w:p w:rsidR="00F065BF" w:rsidRDefault="00F065BF" w:rsidP="00F065BF">
      <w:pPr>
        <w:pStyle w:val="20-NumQuestion"/>
        <w:spacing w:before="0"/>
        <w:rPr>
          <w:spacing w:val="-1"/>
        </w:rPr>
      </w:pPr>
      <w:r>
        <w:lastRenderedPageBreak/>
        <w:t>6.</w:t>
      </w:r>
      <w:r>
        <w:tab/>
      </w:r>
      <w:r>
        <w:rPr>
          <w:spacing w:val="-1"/>
        </w:rPr>
        <w:t>A pattern for a new fabric is made by rotating the figure 90° counterclockwise about the origin and then translating along the vector</w:t>
      </w:r>
      <w:r>
        <w:t xml:space="preserve"> </w:t>
      </w:r>
      <w:r>
        <w:rPr>
          <w:rStyle w:val="13a-MathPi3Bold"/>
          <w:rFonts w:ascii="Symbol" w:hAnsi="Symbol"/>
          <w:b w:val="0"/>
          <w:bCs w:val="0"/>
          <w:spacing w:val="-1"/>
        </w:rPr>
        <w:t></w:t>
      </w:r>
      <w:r>
        <w:rPr>
          <w:rStyle w:val="11-MathPi1"/>
          <w:rFonts w:ascii="Symbol" w:hAnsi="Symbol"/>
          <w:spacing w:val="-1"/>
        </w:rPr>
        <w:t></w:t>
      </w:r>
      <w:r>
        <w:rPr>
          <w:spacing w:val="-1"/>
        </w:rPr>
        <w:t>1, 2</w:t>
      </w:r>
      <w:r>
        <w:rPr>
          <w:rStyle w:val="13a-MathPi3Bold"/>
          <w:rFonts w:ascii="Symbol" w:hAnsi="Symbol"/>
          <w:b w:val="0"/>
          <w:bCs w:val="0"/>
          <w:spacing w:val="-1"/>
        </w:rPr>
        <w:t></w:t>
      </w:r>
      <w:r>
        <w:rPr>
          <w:spacing w:val="-1"/>
        </w:rPr>
        <w:t>. Draw the resulting figure in the pattern.</w:t>
      </w:r>
    </w:p>
    <w:p w:rsidR="00F065BF" w:rsidRDefault="00F065BF" w:rsidP="00F065BF">
      <w:pPr>
        <w:pStyle w:val="20-NumQuestion"/>
        <w:spacing w:before="0"/>
        <w:jc w:val="center"/>
      </w:pPr>
      <w:r>
        <w:rPr>
          <w:noProof/>
        </w:rPr>
        <w:drawing>
          <wp:anchor distT="0" distB="0" distL="114300" distR="114300" simplePos="0" relativeHeight="251692032" behindDoc="1" locked="0" layoutInCell="1" allowOverlap="1" wp14:anchorId="761DEECB" wp14:editId="755EC76C">
            <wp:simplePos x="0" y="0"/>
            <wp:positionH relativeFrom="column">
              <wp:posOffset>881380</wp:posOffset>
            </wp:positionH>
            <wp:positionV relativeFrom="paragraph">
              <wp:posOffset>17307</wp:posOffset>
            </wp:positionV>
            <wp:extent cx="1403497" cy="1403497"/>
            <wp:effectExtent l="0" t="0" r="6350" b="6350"/>
            <wp:wrapNone/>
            <wp:docPr id="58" name="Picture 58" descr="Go07an_1204prob_01[+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Go07an_1204prob_01[+AK]a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497" cy="1403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65BF" w:rsidRDefault="00F065BF" w:rsidP="00F065BF">
      <w:pPr>
        <w:pStyle w:val="20-NumQuestion"/>
        <w:spacing w:before="0"/>
      </w:pPr>
      <w:r>
        <w:lastRenderedPageBreak/>
        <w:tab/>
        <w:t>7.</w:t>
      </w:r>
      <w:r>
        <w:tab/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LMN</w:t>
      </w:r>
      <w:r>
        <w:t xml:space="preserve"> is reflected across the line </w:t>
      </w:r>
      <w:r>
        <w:rPr>
          <w:rStyle w:val="02-italic"/>
        </w:rPr>
        <w:t>y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r>
        <w:t xml:space="preserve"> and then reflected across the </w:t>
      </w:r>
      <w:r>
        <w:rPr>
          <w:rStyle w:val="02-italic"/>
        </w:rPr>
        <w:t>y</w:t>
      </w:r>
      <w:r>
        <w:t xml:space="preserve">-axis. What are the coordinates of the final image of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LMN</w:t>
      </w:r>
      <w:r>
        <w:t>?</w:t>
      </w:r>
    </w:p>
    <w:p w:rsidR="00F065BF" w:rsidRDefault="0082203F" w:rsidP="0082203F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91008" behindDoc="1" locked="0" layoutInCell="1" allowOverlap="1" wp14:anchorId="233473D4" wp14:editId="2E4C5359">
            <wp:simplePos x="0" y="0"/>
            <wp:positionH relativeFrom="column">
              <wp:posOffset>690998</wp:posOffset>
            </wp:positionH>
            <wp:positionV relativeFrom="paragraph">
              <wp:posOffset>103934</wp:posOffset>
            </wp:positionV>
            <wp:extent cx="1286510" cy="1286510"/>
            <wp:effectExtent l="0" t="0" r="8890" b="8890"/>
            <wp:wrapNone/>
            <wp:docPr id="57" name="Picture 57" descr="Go07an_1204pro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Go07an_1204prob_0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6510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br w:type="textWrapping" w:clear="all"/>
      </w:r>
    </w:p>
    <w:p w:rsidR="0082203F" w:rsidRDefault="0082203F" w:rsidP="00F065BF">
      <w:pPr>
        <w:pStyle w:val="95b-LessonTitleB"/>
        <w:spacing w:after="0"/>
        <w:ind w:left="0"/>
        <w:sectPr w:rsidR="0082203F" w:rsidSect="0082203F">
          <w:type w:val="continuous"/>
          <w:pgSz w:w="12240" w:h="15840"/>
          <w:pgMar w:top="720" w:right="720" w:bottom="720" w:left="720" w:header="0" w:footer="0" w:gutter="0"/>
          <w:pgNumType w:start="35"/>
          <w:cols w:num="2" w:space="720"/>
          <w:docGrid w:linePitch="299"/>
        </w:sectPr>
      </w:pPr>
    </w:p>
    <w:p w:rsidR="00F065BF" w:rsidRDefault="00F065BF" w:rsidP="00F065BF">
      <w:pPr>
        <w:pStyle w:val="95b-LessonTitleB"/>
        <w:spacing w:after="0"/>
        <w:ind w:left="0"/>
      </w:pPr>
    </w:p>
    <w:p w:rsidR="0082203F" w:rsidRDefault="0082203F" w:rsidP="00F065BF">
      <w:pPr>
        <w:pStyle w:val="95b-LessonTitleB"/>
        <w:spacing w:after="0"/>
        <w:ind w:left="0"/>
        <w:rPr>
          <w:i w:val="0"/>
          <w:sz w:val="28"/>
        </w:rPr>
      </w:pPr>
    </w:p>
    <w:p w:rsidR="0082203F" w:rsidRDefault="0082203F" w:rsidP="00F065BF">
      <w:pPr>
        <w:pStyle w:val="95b-LessonTitleB"/>
        <w:spacing w:after="0"/>
        <w:ind w:left="0"/>
        <w:rPr>
          <w:i w:val="0"/>
          <w:sz w:val="28"/>
        </w:rPr>
      </w:pPr>
    </w:p>
    <w:p w:rsidR="0082203F" w:rsidRDefault="0082203F" w:rsidP="00F065BF">
      <w:pPr>
        <w:pStyle w:val="95b-LessonTitleB"/>
        <w:spacing w:after="0"/>
        <w:ind w:left="0"/>
        <w:rPr>
          <w:i w:val="0"/>
          <w:sz w:val="28"/>
        </w:rPr>
      </w:pPr>
    </w:p>
    <w:p w:rsidR="00153435" w:rsidRPr="00F065BF" w:rsidRDefault="00153435" w:rsidP="0082203F">
      <w:pPr>
        <w:pStyle w:val="95b-LessonTitleB"/>
        <w:spacing w:after="0"/>
        <w:ind w:left="0"/>
        <w:rPr>
          <w:i w:val="0"/>
          <w:sz w:val="28"/>
        </w:rPr>
      </w:pPr>
      <w:r w:rsidRPr="00F065BF">
        <w:rPr>
          <w:i w:val="0"/>
          <w:sz w:val="28"/>
        </w:rPr>
        <w:lastRenderedPageBreak/>
        <w:t>Symmetry</w:t>
      </w:r>
    </w:p>
    <w:p w:rsidR="00153435" w:rsidRDefault="00153435" w:rsidP="0082203F">
      <w:pPr>
        <w:pStyle w:val="10-DirectionText"/>
        <w:spacing w:before="0"/>
        <w:ind w:right="0"/>
      </w:pPr>
      <w:r>
        <w:rPr>
          <w:noProof/>
          <w:sz w:val="20"/>
        </w:rPr>
        <w:drawing>
          <wp:anchor distT="0" distB="0" distL="114300" distR="114300" simplePos="0" relativeHeight="251664384" behindDoc="0" locked="0" layoutInCell="1" allowOverlap="1" wp14:anchorId="5F3C77A4" wp14:editId="2DC6B2FC">
            <wp:simplePos x="0" y="0"/>
            <wp:positionH relativeFrom="column">
              <wp:posOffset>5213541</wp:posOffset>
            </wp:positionH>
            <wp:positionV relativeFrom="paragraph">
              <wp:posOffset>201295</wp:posOffset>
            </wp:positionV>
            <wp:extent cx="952500" cy="1095375"/>
            <wp:effectExtent l="0" t="0" r="0" b="9525"/>
            <wp:wrapNone/>
            <wp:docPr id="23" name="Picture 23" descr="Go07an_1205praC_01[+2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o07an_1205praC_01[+2AK]A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Use the figure for Exercises 2–4. Polygon </w:t>
      </w:r>
      <w:r>
        <w:rPr>
          <w:rStyle w:val="03-bolditalic"/>
          <w:b/>
          <w:bCs/>
        </w:rPr>
        <w:t>ABCDEF</w:t>
      </w:r>
      <w:r w:rsidR="0082203F">
        <w:t xml:space="preserve"> has rotational </w:t>
      </w:r>
      <w:r>
        <w:t xml:space="preserve">symmetry. </w:t>
      </w:r>
    </w:p>
    <w:p w:rsidR="00153435" w:rsidRDefault="00153435" w:rsidP="0082203F">
      <w:pPr>
        <w:pStyle w:val="20-NumQuestion"/>
        <w:spacing w:before="0"/>
        <w:rPr>
          <w:spacing w:val="-4"/>
        </w:rPr>
      </w:pPr>
      <w:r>
        <w:tab/>
        <w:t>2.</w:t>
      </w:r>
      <w:r>
        <w:tab/>
      </w:r>
      <w:r>
        <w:rPr>
          <w:spacing w:val="-4"/>
        </w:rPr>
        <w:t>Give the angle of rotational symmetry and the order of symmetry.</w:t>
      </w:r>
    </w:p>
    <w:p w:rsidR="00153435" w:rsidRDefault="00153435" w:rsidP="0082203F">
      <w:pPr>
        <w:pStyle w:val="31-WOR-2TABcol"/>
      </w:pPr>
      <w:r>
        <w:tab/>
      </w:r>
    </w:p>
    <w:p w:rsidR="00153435" w:rsidRDefault="00153435" w:rsidP="0082203F">
      <w:pPr>
        <w:pStyle w:val="20-NumQuestion"/>
        <w:spacing w:before="0"/>
      </w:pPr>
      <w:r>
        <w:tab/>
        <w:t>3.</w:t>
      </w:r>
      <w:r>
        <w:tab/>
        <w:t xml:space="preserve">Find the center of rotation. Draw circles through </w:t>
      </w:r>
      <w:r>
        <w:rPr>
          <w:rStyle w:val="02-italic"/>
        </w:rPr>
        <w:t>A</w:t>
      </w:r>
      <w:r>
        <w:t xml:space="preserve">, </w:t>
      </w:r>
      <w:r>
        <w:rPr>
          <w:rStyle w:val="02-italic"/>
        </w:rPr>
        <w:t>B</w:t>
      </w:r>
      <w:r>
        <w:t xml:space="preserve">, and </w:t>
      </w:r>
      <w:r>
        <w:rPr>
          <w:rStyle w:val="02-italic"/>
        </w:rPr>
        <w:t>C</w:t>
      </w:r>
      <w:r>
        <w:t xml:space="preserve"> </w:t>
      </w:r>
      <w:r>
        <w:br/>
        <w:t>centered at the center of rotation.</w:t>
      </w:r>
    </w:p>
    <w:p w:rsidR="00153435" w:rsidRDefault="00153435" w:rsidP="0082203F">
      <w:pPr>
        <w:pStyle w:val="20-NumQuestion"/>
        <w:spacing w:before="0"/>
      </w:pPr>
      <w:r>
        <w:tab/>
        <w:t>4.</w:t>
      </w:r>
      <w:r>
        <w:tab/>
        <w:t>Tell what is remarkable about the circles you drew in Exercise 3.</w:t>
      </w:r>
    </w:p>
    <w:p w:rsidR="00153435" w:rsidRDefault="00153435" w:rsidP="0082203F">
      <w:pPr>
        <w:pStyle w:val="23-WOR"/>
      </w:pPr>
      <w:r>
        <w:tab/>
      </w:r>
    </w:p>
    <w:p w:rsidR="00153435" w:rsidRDefault="00153435" w:rsidP="0082203F">
      <w:pPr>
        <w:pStyle w:val="23-WOR"/>
      </w:pPr>
      <w:r>
        <w:tab/>
      </w:r>
    </w:p>
    <w:p w:rsidR="00153435" w:rsidRDefault="00153435" w:rsidP="0082203F">
      <w:pPr>
        <w:pStyle w:val="23-WOR"/>
      </w:pPr>
      <w:r>
        <w:tab/>
      </w:r>
    </w:p>
    <w:p w:rsidR="00153435" w:rsidRDefault="00153435" w:rsidP="0082203F">
      <w:pPr>
        <w:pStyle w:val="10-DirectionText"/>
        <w:spacing w:before="0"/>
        <w:ind w:right="0"/>
      </w:pPr>
      <w:r>
        <w:t xml:space="preserve">Use what you learned in Exercises 2–4 to draw </w:t>
      </w:r>
      <w:r w:rsidR="0082203F">
        <w:t xml:space="preserve">an example of each polygon </w:t>
      </w:r>
      <w:r>
        <w:t>described below.</w:t>
      </w:r>
    </w:p>
    <w:p w:rsidR="00153435" w:rsidRDefault="00153435" w:rsidP="0082203F">
      <w:pPr>
        <w:pStyle w:val="30-NumQ-2TABcol"/>
        <w:spacing w:before="0"/>
      </w:pPr>
      <w:r>
        <w:tab/>
        <w:t>5.</w:t>
      </w:r>
      <w:r>
        <w:tab/>
      </w:r>
      <w:proofErr w:type="gramStart"/>
      <w:r>
        <w:t>a</w:t>
      </w:r>
      <w:proofErr w:type="gramEnd"/>
      <w:r>
        <w:t xml:space="preserve"> hexagon with order 6</w:t>
      </w:r>
      <w:r>
        <w:tab/>
      </w:r>
      <w:r>
        <w:rPr>
          <w:rStyle w:val="01-bold0"/>
          <w:b w:val="0"/>
          <w:bCs/>
        </w:rPr>
        <w:t>6.</w:t>
      </w:r>
      <w:r>
        <w:tab/>
      </w:r>
      <w:proofErr w:type="gramStart"/>
      <w:r>
        <w:t>a</w:t>
      </w:r>
      <w:proofErr w:type="gramEnd"/>
      <w:r>
        <w:t xml:space="preserve"> hexagon with order 3</w:t>
      </w:r>
    </w:p>
    <w:p w:rsidR="00153435" w:rsidRDefault="00153435" w:rsidP="0082203F">
      <w:pPr>
        <w:pStyle w:val="30-NumQ-2TABcol"/>
        <w:spacing w:before="0"/>
      </w:pPr>
      <w:r>
        <w:tab/>
      </w:r>
      <w:r>
        <w:tab/>
      </w:r>
    </w:p>
    <w:p w:rsidR="00153435" w:rsidRDefault="00153435" w:rsidP="0082203F">
      <w:pPr>
        <w:pStyle w:val="30-NumQ-2TABcol"/>
        <w:spacing w:before="0"/>
      </w:pPr>
      <w:r>
        <w:tab/>
        <w:t>7.</w:t>
      </w:r>
      <w:r>
        <w:tab/>
      </w:r>
      <w:proofErr w:type="gramStart"/>
      <w:r>
        <w:t>a</w:t>
      </w:r>
      <w:proofErr w:type="gramEnd"/>
      <w:r>
        <w:t xml:space="preserve"> quadrilateral with order 2             </w:t>
      </w:r>
      <w:r>
        <w:tab/>
      </w:r>
      <w:r>
        <w:rPr>
          <w:rStyle w:val="01-bold0"/>
          <w:b w:val="0"/>
          <w:bCs/>
        </w:rPr>
        <w:t>8.</w:t>
      </w:r>
      <w:r>
        <w:tab/>
      </w:r>
      <w:proofErr w:type="gramStart"/>
      <w:r>
        <w:t>an</w:t>
      </w:r>
      <w:proofErr w:type="gramEnd"/>
      <w:r>
        <w:t xml:space="preserve"> octagon with order 2</w:t>
      </w:r>
    </w:p>
    <w:p w:rsidR="00153435" w:rsidRDefault="00153435" w:rsidP="0082203F">
      <w:pPr>
        <w:pStyle w:val="30-NumQ-2TABcol"/>
        <w:spacing w:before="0"/>
      </w:pPr>
      <w:r>
        <w:tab/>
      </w:r>
      <w:r>
        <w:tab/>
      </w:r>
      <w:r>
        <w:tab/>
      </w:r>
      <w:r>
        <w:tab/>
      </w:r>
    </w:p>
    <w:p w:rsidR="00F065BF" w:rsidRDefault="00F065BF" w:rsidP="0082203F">
      <w:pPr>
        <w:pStyle w:val="10-DirectionText"/>
        <w:spacing w:before="0"/>
        <w:ind w:right="0"/>
      </w:pPr>
      <w:r>
        <w:t xml:space="preserve">Tell whether each pattern has translation </w:t>
      </w:r>
      <w:proofErr w:type="gramStart"/>
      <w:r>
        <w:t>symmetry,</w:t>
      </w:r>
      <w:proofErr w:type="gramEnd"/>
      <w:r>
        <w:t xml:space="preserve"> glide reflection symmetry, or both.</w:t>
      </w:r>
    </w:p>
    <w:p w:rsidR="00F065BF" w:rsidRDefault="00F065BF" w:rsidP="0082203F">
      <w:pPr>
        <w:pStyle w:val="35-NumQ-3TABcol"/>
        <w:spacing w:before="0"/>
      </w:pPr>
      <w:r>
        <w:rPr>
          <w:noProof/>
          <w:sz w:val="20"/>
        </w:rPr>
        <w:drawing>
          <wp:anchor distT="0" distB="0" distL="114300" distR="114300" simplePos="0" relativeHeight="251670528" behindDoc="0" locked="0" layoutInCell="1" allowOverlap="1" wp14:anchorId="3ACD304F" wp14:editId="6CC31A77">
            <wp:simplePos x="0" y="0"/>
            <wp:positionH relativeFrom="column">
              <wp:posOffset>4361180</wp:posOffset>
            </wp:positionH>
            <wp:positionV relativeFrom="paragraph">
              <wp:posOffset>140970</wp:posOffset>
            </wp:positionV>
            <wp:extent cx="923925" cy="466725"/>
            <wp:effectExtent l="0" t="0" r="9525" b="9525"/>
            <wp:wrapNone/>
            <wp:docPr id="485" name="Picture 485" descr="Go07an_1206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o07an_1206praB_0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69504" behindDoc="0" locked="0" layoutInCell="1" allowOverlap="1" wp14:anchorId="13DB4A48" wp14:editId="5EBD7A28">
            <wp:simplePos x="0" y="0"/>
            <wp:positionH relativeFrom="column">
              <wp:posOffset>2315210</wp:posOffset>
            </wp:positionH>
            <wp:positionV relativeFrom="paragraph">
              <wp:posOffset>127000</wp:posOffset>
            </wp:positionV>
            <wp:extent cx="1076325" cy="466725"/>
            <wp:effectExtent l="0" t="0" r="9525" b="9525"/>
            <wp:wrapNone/>
            <wp:docPr id="484" name="Picture 484" descr="Go07an_1206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o07an_1206praB_0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68480" behindDoc="0" locked="0" layoutInCell="1" allowOverlap="1" wp14:anchorId="26042DBE" wp14:editId="095BAA5E">
            <wp:simplePos x="0" y="0"/>
            <wp:positionH relativeFrom="column">
              <wp:posOffset>318135</wp:posOffset>
            </wp:positionH>
            <wp:positionV relativeFrom="paragraph">
              <wp:posOffset>131445</wp:posOffset>
            </wp:positionV>
            <wp:extent cx="1076325" cy="466725"/>
            <wp:effectExtent l="0" t="0" r="9525" b="9525"/>
            <wp:wrapNone/>
            <wp:docPr id="483" name="Picture 483" descr="Go07an_1206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1206praB_0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.</w:t>
      </w:r>
      <w:r>
        <w:tab/>
      </w:r>
      <w:r>
        <w:tab/>
      </w:r>
      <w:r>
        <w:rPr>
          <w:rStyle w:val="01-bold0"/>
          <w:b w:val="0"/>
          <w:bCs/>
        </w:rPr>
        <w:t>2.</w:t>
      </w:r>
      <w:r>
        <w:tab/>
      </w:r>
      <w:r>
        <w:tab/>
      </w:r>
      <w:r>
        <w:rPr>
          <w:rStyle w:val="01-bold0"/>
          <w:b w:val="0"/>
          <w:bCs/>
        </w:rPr>
        <w:t>3.</w:t>
      </w:r>
      <w:r>
        <w:tab/>
      </w:r>
    </w:p>
    <w:p w:rsidR="0082203F" w:rsidRDefault="0082203F" w:rsidP="0082203F">
      <w:pPr>
        <w:pStyle w:val="35-NumQ-3TABcol"/>
        <w:spacing w:before="0"/>
      </w:pPr>
    </w:p>
    <w:p w:rsidR="0082203F" w:rsidRDefault="0082203F" w:rsidP="0082203F">
      <w:pPr>
        <w:pStyle w:val="35-NumQ-3TABcol"/>
        <w:spacing w:before="0"/>
      </w:pPr>
    </w:p>
    <w:p w:rsidR="00F065BF" w:rsidRDefault="00F065BF" w:rsidP="0082203F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F065BF" w:rsidRDefault="00F065BF" w:rsidP="0082203F">
      <w:pPr>
        <w:pStyle w:val="10-DirectionText"/>
        <w:spacing w:before="0"/>
        <w:ind w:right="0"/>
      </w:pPr>
      <w:r>
        <w:t>Use the given figure to create a tessellation.</w:t>
      </w:r>
    </w:p>
    <w:p w:rsidR="00F065BF" w:rsidRDefault="00F065BF" w:rsidP="0082203F">
      <w:pPr>
        <w:pStyle w:val="30-NumQ-2TABcol"/>
        <w:tabs>
          <w:tab w:val="clear" w:pos="320"/>
          <w:tab w:val="clear" w:pos="5140"/>
          <w:tab w:val="clear" w:pos="5240"/>
          <w:tab w:val="left" w:pos="200"/>
          <w:tab w:val="left" w:pos="620"/>
          <w:tab w:val="left" w:pos="4820"/>
          <w:tab w:val="left" w:pos="5280"/>
        </w:tabs>
        <w:spacing w:before="0"/>
      </w:pPr>
      <w:r>
        <w:rPr>
          <w:noProof/>
          <w:sz w:val="20"/>
        </w:rPr>
        <w:drawing>
          <wp:anchor distT="0" distB="0" distL="114300" distR="114300" simplePos="0" relativeHeight="251672576" behindDoc="0" locked="0" layoutInCell="1" allowOverlap="1" wp14:anchorId="1CA3918C" wp14:editId="4A136094">
            <wp:simplePos x="0" y="0"/>
            <wp:positionH relativeFrom="column">
              <wp:posOffset>3352165</wp:posOffset>
            </wp:positionH>
            <wp:positionV relativeFrom="paragraph">
              <wp:posOffset>90170</wp:posOffset>
            </wp:positionV>
            <wp:extent cx="238125" cy="285750"/>
            <wp:effectExtent l="0" t="0" r="9525" b="0"/>
            <wp:wrapNone/>
            <wp:docPr id="482" name="Picture 482" descr="Go07an_1206praB_06[+7AK]_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Go07an_1206praB_06[+7AK]_A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71552" behindDoc="0" locked="0" layoutInCell="1" allowOverlap="1" wp14:anchorId="646CFADC" wp14:editId="43E0B5BE">
            <wp:simplePos x="0" y="0"/>
            <wp:positionH relativeFrom="column">
              <wp:posOffset>389255</wp:posOffset>
            </wp:positionH>
            <wp:positionV relativeFrom="paragraph">
              <wp:posOffset>83820</wp:posOffset>
            </wp:positionV>
            <wp:extent cx="228600" cy="381000"/>
            <wp:effectExtent l="0" t="0" r="0" b="0"/>
            <wp:wrapNone/>
            <wp:docPr id="481" name="Picture 481" descr="Go07an_1206praB_04[+5AK]_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Go07an_1206praB_04[+5AK]_A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4.</w:t>
      </w:r>
      <w:r>
        <w:tab/>
      </w:r>
      <w:r>
        <w:tab/>
      </w:r>
      <w:r>
        <w:tab/>
      </w:r>
      <w:r>
        <w:rPr>
          <w:rStyle w:val="01-bold0"/>
          <w:b w:val="0"/>
          <w:bCs/>
        </w:rPr>
        <w:t>5.</w:t>
      </w:r>
      <w:r>
        <w:tab/>
      </w:r>
    </w:p>
    <w:p w:rsidR="0082203F" w:rsidRDefault="0082203F" w:rsidP="0082203F">
      <w:pPr>
        <w:pStyle w:val="10-DirectionText"/>
        <w:spacing w:before="0"/>
        <w:ind w:right="0"/>
      </w:pPr>
    </w:p>
    <w:p w:rsidR="0082203F" w:rsidRDefault="0082203F" w:rsidP="0082203F">
      <w:pPr>
        <w:pStyle w:val="10-DirectionText"/>
        <w:spacing w:before="0"/>
        <w:ind w:right="0"/>
      </w:pPr>
    </w:p>
    <w:p w:rsidR="00F065BF" w:rsidRDefault="00F065BF" w:rsidP="0082203F">
      <w:pPr>
        <w:pStyle w:val="10-DirectionText"/>
        <w:spacing w:before="0"/>
        <w:ind w:right="0"/>
      </w:pPr>
      <w:r>
        <w:t xml:space="preserve">Classify each tessellation as regular, </w:t>
      </w:r>
      <w:proofErr w:type="spellStart"/>
      <w:r>
        <w:t>semiregular</w:t>
      </w:r>
      <w:proofErr w:type="spellEnd"/>
      <w:r>
        <w:t>, or neither.</w:t>
      </w:r>
    </w:p>
    <w:p w:rsidR="00F065BF" w:rsidRDefault="00F065BF" w:rsidP="0082203F">
      <w:pPr>
        <w:pStyle w:val="35-NumQ-3TABcol"/>
        <w:spacing w:before="0"/>
      </w:pPr>
      <w:r>
        <w:rPr>
          <w:noProof/>
          <w:sz w:val="20"/>
        </w:rPr>
        <w:drawing>
          <wp:anchor distT="0" distB="0" distL="114300" distR="114300" simplePos="0" relativeHeight="251674624" behindDoc="0" locked="0" layoutInCell="1" allowOverlap="1" wp14:anchorId="1EA9227A" wp14:editId="599C5DBD">
            <wp:simplePos x="0" y="0"/>
            <wp:positionH relativeFrom="column">
              <wp:posOffset>266700</wp:posOffset>
            </wp:positionH>
            <wp:positionV relativeFrom="paragraph">
              <wp:posOffset>271145</wp:posOffset>
            </wp:positionV>
            <wp:extent cx="514350" cy="447675"/>
            <wp:effectExtent l="0" t="0" r="0" b="9525"/>
            <wp:wrapNone/>
            <wp:docPr id="480" name="Picture 480" descr="Go07an_1206praB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o07an_1206praB_0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73600" behindDoc="0" locked="0" layoutInCell="1" allowOverlap="1" wp14:anchorId="5EC4F712" wp14:editId="45475E75">
            <wp:simplePos x="0" y="0"/>
            <wp:positionH relativeFrom="column">
              <wp:posOffset>4342130</wp:posOffset>
            </wp:positionH>
            <wp:positionV relativeFrom="paragraph">
              <wp:posOffset>267970</wp:posOffset>
            </wp:positionV>
            <wp:extent cx="514350" cy="514350"/>
            <wp:effectExtent l="0" t="0" r="0" b="0"/>
            <wp:wrapNone/>
            <wp:docPr id="63" name="Picture 63" descr="Go07an_1206praB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Go07an_1206praB_1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75648" behindDoc="0" locked="0" layoutInCell="1" allowOverlap="1" wp14:anchorId="5DFF7E14" wp14:editId="2D949B5C">
            <wp:simplePos x="0" y="0"/>
            <wp:positionH relativeFrom="column">
              <wp:posOffset>2315210</wp:posOffset>
            </wp:positionH>
            <wp:positionV relativeFrom="paragraph">
              <wp:posOffset>267970</wp:posOffset>
            </wp:positionV>
            <wp:extent cx="514350" cy="514350"/>
            <wp:effectExtent l="0" t="0" r="0" b="0"/>
            <wp:wrapNone/>
            <wp:docPr id="62" name="Picture 62" descr="Go07an_1206praB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o07an_1206praB_0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6.</w:t>
      </w:r>
      <w:r>
        <w:tab/>
      </w:r>
      <w:r>
        <w:tab/>
      </w:r>
      <w:r>
        <w:rPr>
          <w:rStyle w:val="01-bold0"/>
          <w:b w:val="0"/>
          <w:bCs/>
        </w:rPr>
        <w:t>7.</w:t>
      </w:r>
      <w:r>
        <w:tab/>
      </w:r>
      <w:r>
        <w:tab/>
      </w:r>
      <w:r>
        <w:rPr>
          <w:rStyle w:val="01-bold0"/>
          <w:b w:val="0"/>
          <w:bCs/>
        </w:rPr>
        <w:t>8.</w:t>
      </w:r>
      <w:r>
        <w:tab/>
      </w:r>
    </w:p>
    <w:p w:rsidR="00F065BF" w:rsidRDefault="00F065BF" w:rsidP="0082203F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82203F" w:rsidRDefault="0082203F" w:rsidP="0082203F">
      <w:pPr>
        <w:pStyle w:val="10-DirectionText"/>
        <w:spacing w:before="0"/>
        <w:ind w:right="0"/>
      </w:pPr>
    </w:p>
    <w:p w:rsidR="0082203F" w:rsidRDefault="0082203F" w:rsidP="0082203F">
      <w:pPr>
        <w:pStyle w:val="10-DirectionText"/>
        <w:spacing w:before="0"/>
        <w:ind w:right="0"/>
      </w:pPr>
    </w:p>
    <w:p w:rsidR="00F065BF" w:rsidRDefault="00F065BF" w:rsidP="0082203F">
      <w:pPr>
        <w:pStyle w:val="10-DirectionText"/>
        <w:spacing w:before="0"/>
        <w:ind w:right="0"/>
      </w:pPr>
      <w:r>
        <w:t>Determine whether the given regular polygon(s) can be used to form a tessellation. If so, draw the tessellation.</w:t>
      </w:r>
    </w:p>
    <w:p w:rsidR="00F065BF" w:rsidRDefault="00F065BF" w:rsidP="0082203F">
      <w:pPr>
        <w:pStyle w:val="35-NumQ-3TABcol"/>
        <w:spacing w:before="0"/>
      </w:pPr>
      <w:r>
        <w:rPr>
          <w:noProof/>
          <w:sz w:val="20"/>
        </w:rPr>
        <w:drawing>
          <wp:anchor distT="0" distB="0" distL="114300" distR="114300" simplePos="0" relativeHeight="251678720" behindDoc="0" locked="0" layoutInCell="1" allowOverlap="1" wp14:anchorId="3918E6F3" wp14:editId="0B60B98B">
            <wp:simplePos x="0" y="0"/>
            <wp:positionH relativeFrom="column">
              <wp:posOffset>4370705</wp:posOffset>
            </wp:positionH>
            <wp:positionV relativeFrom="paragraph">
              <wp:posOffset>271145</wp:posOffset>
            </wp:positionV>
            <wp:extent cx="838200" cy="390525"/>
            <wp:effectExtent l="0" t="0" r="0" b="9525"/>
            <wp:wrapNone/>
            <wp:docPr id="61" name="Picture 61" descr="Go07an_1206praB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Go07an_1206praB_1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77696" behindDoc="0" locked="0" layoutInCell="1" allowOverlap="1" wp14:anchorId="18BAC4FE" wp14:editId="5024004A">
            <wp:simplePos x="0" y="0"/>
            <wp:positionH relativeFrom="column">
              <wp:posOffset>2372360</wp:posOffset>
            </wp:positionH>
            <wp:positionV relativeFrom="paragraph">
              <wp:posOffset>271145</wp:posOffset>
            </wp:positionV>
            <wp:extent cx="600075" cy="390525"/>
            <wp:effectExtent l="0" t="0" r="9525" b="9525"/>
            <wp:wrapNone/>
            <wp:docPr id="60" name="Picture 60" descr="Go07an_1206praB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Go07an_1206praB_1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76672" behindDoc="0" locked="0" layoutInCell="1" allowOverlap="1" wp14:anchorId="102C03AF" wp14:editId="0395FA2A">
            <wp:simplePos x="0" y="0"/>
            <wp:positionH relativeFrom="column">
              <wp:posOffset>295275</wp:posOffset>
            </wp:positionH>
            <wp:positionV relativeFrom="paragraph">
              <wp:posOffset>269240</wp:posOffset>
            </wp:positionV>
            <wp:extent cx="390525" cy="390525"/>
            <wp:effectExtent l="0" t="0" r="9525" b="9525"/>
            <wp:wrapNone/>
            <wp:docPr id="59" name="Picture 59" descr="Go07an_1206praB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Go07an_1206praB_1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9.</w:t>
      </w:r>
      <w:r>
        <w:tab/>
      </w:r>
      <w:r>
        <w:tab/>
      </w:r>
      <w:r>
        <w:rPr>
          <w:rStyle w:val="01-bold0"/>
          <w:b w:val="0"/>
          <w:bCs/>
        </w:rPr>
        <w:t>10.</w:t>
      </w:r>
      <w:r>
        <w:tab/>
      </w:r>
      <w:r>
        <w:tab/>
      </w:r>
      <w:r>
        <w:rPr>
          <w:rStyle w:val="01-bold0"/>
          <w:b w:val="0"/>
          <w:bCs/>
        </w:rPr>
        <w:t>11.</w:t>
      </w:r>
      <w:r>
        <w:tab/>
      </w:r>
    </w:p>
    <w:p w:rsidR="0082203F" w:rsidRDefault="0082203F" w:rsidP="0082203F">
      <w:pPr>
        <w:pStyle w:val="36-WOR-3TABcol"/>
      </w:pPr>
    </w:p>
    <w:p w:rsidR="0082203F" w:rsidRDefault="0082203F" w:rsidP="0082203F">
      <w:pPr>
        <w:pStyle w:val="95b-LessonTitleB"/>
        <w:spacing w:after="0"/>
      </w:pPr>
    </w:p>
    <w:p w:rsidR="0082203F" w:rsidRDefault="0082203F" w:rsidP="0082203F">
      <w:pPr>
        <w:pStyle w:val="95b-LessonTitleB"/>
        <w:spacing w:after="0"/>
      </w:pPr>
    </w:p>
    <w:p w:rsidR="00F065BF" w:rsidRDefault="00F065BF" w:rsidP="0082203F">
      <w:pPr>
        <w:pStyle w:val="95b-LessonTitleB"/>
        <w:spacing w:after="0"/>
        <w:ind w:left="0"/>
      </w:pPr>
      <w:r>
        <w:t>Symmetry</w:t>
      </w:r>
      <w:r w:rsidR="0082203F">
        <w:t xml:space="preserve"> </w:t>
      </w:r>
      <w:r w:rsidRPr="0082203F">
        <w:rPr>
          <w:i w:val="0"/>
          <w:sz w:val="22"/>
        </w:rPr>
        <w:t>Tell whether each figure has line symmetry. If so, draw all lines of symmetry.</w:t>
      </w:r>
    </w:p>
    <w:p w:rsidR="00F065BF" w:rsidRDefault="00F065BF" w:rsidP="0082203F">
      <w:pPr>
        <w:pStyle w:val="30-NumQ-2TABcol"/>
        <w:tabs>
          <w:tab w:val="left" w:pos="2268"/>
        </w:tabs>
        <w:spacing w:before="0"/>
      </w:pPr>
      <w:r>
        <w:rPr>
          <w:noProof/>
          <w:sz w:val="20"/>
        </w:rPr>
        <w:drawing>
          <wp:anchor distT="0" distB="0" distL="114300" distR="114300" simplePos="0" relativeHeight="251680768" behindDoc="0" locked="0" layoutInCell="1" allowOverlap="1" wp14:anchorId="2BAAC978" wp14:editId="51FFBA83">
            <wp:simplePos x="0" y="0"/>
            <wp:positionH relativeFrom="column">
              <wp:posOffset>3361690</wp:posOffset>
            </wp:positionH>
            <wp:positionV relativeFrom="paragraph">
              <wp:posOffset>102870</wp:posOffset>
            </wp:positionV>
            <wp:extent cx="619125" cy="533400"/>
            <wp:effectExtent l="0" t="0" r="9525" b="0"/>
            <wp:wrapNone/>
            <wp:docPr id="496" name="Picture 496" descr="Go07an_1205praB_02[+3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Go07an_1205praB_02[+3AK]A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81792" behindDoc="0" locked="0" layoutInCell="1" allowOverlap="1" wp14:anchorId="5AA31D16" wp14:editId="3E9FCB9B">
            <wp:simplePos x="0" y="0"/>
            <wp:positionH relativeFrom="column">
              <wp:posOffset>314325</wp:posOffset>
            </wp:positionH>
            <wp:positionV relativeFrom="paragraph">
              <wp:posOffset>64770</wp:posOffset>
            </wp:positionV>
            <wp:extent cx="733425" cy="619125"/>
            <wp:effectExtent l="0" t="0" r="9525" b="9525"/>
            <wp:wrapNone/>
            <wp:docPr id="495" name="Picture 495" descr="Go07an_1205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Go07an_1205praB_0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.</w:t>
      </w:r>
      <w:r>
        <w:tab/>
      </w:r>
      <w:r>
        <w:tab/>
        <w:t>  ___________</w:t>
      </w:r>
      <w:r>
        <w:tab/>
        <w:t xml:space="preserve"> </w:t>
      </w:r>
      <w:r>
        <w:rPr>
          <w:rStyle w:val="01-bold0"/>
          <w:b w:val="0"/>
          <w:bCs/>
        </w:rPr>
        <w:t>2.</w:t>
      </w:r>
      <w:r>
        <w:tab/>
        <w:t xml:space="preserve">                    ___________</w:t>
      </w:r>
    </w:p>
    <w:p w:rsidR="0082203F" w:rsidRDefault="0082203F" w:rsidP="0082203F">
      <w:pPr>
        <w:pStyle w:val="20b-NumQuestion-1pabove"/>
        <w:tabs>
          <w:tab w:val="left" w:pos="2268"/>
          <w:tab w:val="right" w:pos="5140"/>
          <w:tab w:val="left" w:pos="5240"/>
        </w:tabs>
        <w:spacing w:before="0"/>
      </w:pPr>
    </w:p>
    <w:p w:rsidR="0082203F" w:rsidRDefault="0082203F" w:rsidP="0082203F">
      <w:pPr>
        <w:pStyle w:val="20b-NumQuestion-1pabove"/>
        <w:tabs>
          <w:tab w:val="left" w:pos="2268"/>
          <w:tab w:val="right" w:pos="5140"/>
          <w:tab w:val="left" w:pos="5240"/>
        </w:tabs>
        <w:spacing w:before="0"/>
      </w:pPr>
    </w:p>
    <w:p w:rsidR="0082203F" w:rsidRDefault="0082203F" w:rsidP="0082203F">
      <w:pPr>
        <w:pStyle w:val="20b-NumQuestion-1pabove"/>
        <w:tabs>
          <w:tab w:val="left" w:pos="2268"/>
          <w:tab w:val="right" w:pos="5140"/>
          <w:tab w:val="left" w:pos="5240"/>
        </w:tabs>
        <w:spacing w:before="0"/>
      </w:pPr>
    </w:p>
    <w:p w:rsidR="00F065BF" w:rsidRDefault="00F065BF" w:rsidP="0082203F">
      <w:pPr>
        <w:pStyle w:val="20b-NumQuestion-1pabove"/>
        <w:tabs>
          <w:tab w:val="left" w:pos="2268"/>
          <w:tab w:val="right" w:pos="5140"/>
          <w:tab w:val="left" w:pos="5240"/>
        </w:tabs>
        <w:spacing w:before="0"/>
      </w:pPr>
      <w:bookmarkStart w:id="0" w:name="_GoBack"/>
      <w:bookmarkEnd w:id="0"/>
      <w:r>
        <w:tab/>
        <w:t>4.</w:t>
      </w:r>
      <w:r>
        <w:tab/>
        <w:t>Anna, Bob, and Otto write their names in capi</w:t>
      </w:r>
      <w:r w:rsidR="0082203F">
        <w:t xml:space="preserve">tal letters. Draw all lines of </w:t>
      </w:r>
      <w:r>
        <w:t>symmetry for each whole name if possible.</w:t>
      </w:r>
    </w:p>
    <w:p w:rsidR="00F065BF" w:rsidRDefault="00F065BF" w:rsidP="0082203F">
      <w:pPr>
        <w:pStyle w:val="35-NumQ-3TABcol"/>
        <w:spacing w:before="0"/>
        <w:ind w:left="0" w:firstLine="0"/>
        <w:jc w:val="center"/>
      </w:pPr>
      <w:r>
        <w:rPr>
          <w:noProof/>
        </w:rPr>
        <w:drawing>
          <wp:inline distT="0" distB="0" distL="0" distR="0" wp14:anchorId="57E95B9F" wp14:editId="2E6CCB4A">
            <wp:extent cx="3000375" cy="228600"/>
            <wp:effectExtent l="0" t="0" r="9525" b="0"/>
            <wp:docPr id="486" name="Picture 486" descr="Go07an_1205praB_06[+7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Go07an_1205praB_06[+7AK]A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65BF" w:rsidRDefault="00F065BF" w:rsidP="0082203F">
      <w:pPr>
        <w:pStyle w:val="10-DirectionText"/>
        <w:spacing w:before="0"/>
        <w:ind w:right="0"/>
      </w:pPr>
      <w:r>
        <w:t>Tell whether each figure has rotational symmetry. If so, give the angle of rotational symmetry and the order of the symmetry.</w:t>
      </w:r>
    </w:p>
    <w:p w:rsidR="00F065BF" w:rsidRDefault="00F065BF" w:rsidP="0082203F">
      <w:pPr>
        <w:pStyle w:val="35-NumQ-3TABcol"/>
        <w:spacing w:before="0"/>
      </w:pPr>
      <w:r>
        <w:rPr>
          <w:noProof/>
          <w:sz w:val="20"/>
        </w:rPr>
        <w:drawing>
          <wp:anchor distT="0" distB="0" distL="114300" distR="114300" simplePos="0" relativeHeight="251684864" behindDoc="0" locked="0" layoutInCell="1" allowOverlap="1" wp14:anchorId="1EBF9846" wp14:editId="3741665C">
            <wp:simplePos x="0" y="0"/>
            <wp:positionH relativeFrom="column">
              <wp:posOffset>2366010</wp:posOffset>
            </wp:positionH>
            <wp:positionV relativeFrom="paragraph">
              <wp:posOffset>109220</wp:posOffset>
            </wp:positionV>
            <wp:extent cx="1228725" cy="619125"/>
            <wp:effectExtent l="0" t="0" r="9525" b="9525"/>
            <wp:wrapNone/>
            <wp:docPr id="493" name="Picture 493" descr="Go07an_1205praB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Go07an_1205praB_0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83840" behindDoc="0" locked="0" layoutInCell="1" allowOverlap="1" wp14:anchorId="6300A259" wp14:editId="2A6122C0">
            <wp:simplePos x="0" y="0"/>
            <wp:positionH relativeFrom="column">
              <wp:posOffset>304800</wp:posOffset>
            </wp:positionH>
            <wp:positionV relativeFrom="paragraph">
              <wp:posOffset>109220</wp:posOffset>
            </wp:positionV>
            <wp:extent cx="819150" cy="619125"/>
            <wp:effectExtent l="0" t="0" r="0" b="9525"/>
            <wp:wrapNone/>
            <wp:docPr id="492" name="Picture 492" descr="Go07an_1205praB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Go07an_1205praB_0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85888" behindDoc="0" locked="0" layoutInCell="1" allowOverlap="1" wp14:anchorId="6B7EE13C" wp14:editId="7D93B18E">
            <wp:simplePos x="0" y="0"/>
            <wp:positionH relativeFrom="column">
              <wp:posOffset>4361180</wp:posOffset>
            </wp:positionH>
            <wp:positionV relativeFrom="paragraph">
              <wp:posOffset>112395</wp:posOffset>
            </wp:positionV>
            <wp:extent cx="619125" cy="619125"/>
            <wp:effectExtent l="0" t="0" r="9525" b="9525"/>
            <wp:wrapNone/>
            <wp:docPr id="491" name="Picture 491" descr="Go07an_1205praB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Go07an_1205praB_1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5.</w:t>
      </w:r>
      <w:r>
        <w:tab/>
      </w:r>
      <w:r>
        <w:tab/>
      </w:r>
      <w:r>
        <w:rPr>
          <w:rStyle w:val="01-bold0"/>
          <w:b w:val="0"/>
          <w:bCs/>
        </w:rPr>
        <w:t>6.</w:t>
      </w:r>
      <w:r>
        <w:tab/>
      </w:r>
      <w:r>
        <w:tab/>
      </w:r>
      <w:r>
        <w:rPr>
          <w:rStyle w:val="01-bold0"/>
          <w:b w:val="0"/>
          <w:bCs/>
        </w:rPr>
        <w:t>7.</w:t>
      </w:r>
      <w:r>
        <w:tab/>
      </w:r>
    </w:p>
    <w:p w:rsidR="00F065BF" w:rsidRDefault="00F065BF" w:rsidP="0082203F">
      <w:pPr>
        <w:pStyle w:val="35-NumQ-3TABcol"/>
        <w:spacing w:before="0"/>
        <w:ind w:left="6740" w:hanging="6740"/>
      </w:pPr>
    </w:p>
    <w:sectPr w:rsidR="00F065BF" w:rsidSect="00F065BF">
      <w:type w:val="continuous"/>
      <w:pgSz w:w="12240" w:h="15840"/>
      <w:pgMar w:top="720" w:right="720" w:bottom="720" w:left="720" w:header="0" w:footer="0" w:gutter="0"/>
      <w:pgNumType w:start="35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65BF" w:rsidRPr="00F065BF" w:rsidRDefault="00F065BF" w:rsidP="00F065B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65BF" w:rsidRPr="00F065BF" w:rsidRDefault="00F065BF" w:rsidP="00F065B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9F5CFA"/>
    <w:multiLevelType w:val="hybridMultilevel"/>
    <w:tmpl w:val="A90227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3D78F9"/>
    <w:multiLevelType w:val="hybridMultilevel"/>
    <w:tmpl w:val="6526DD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5975CA"/>
    <w:multiLevelType w:val="hybridMultilevel"/>
    <w:tmpl w:val="2F18132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7640BE8"/>
    <w:multiLevelType w:val="hybridMultilevel"/>
    <w:tmpl w:val="C6F2EB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7">
    <w:nsid w:val="2FDC4BBD"/>
    <w:multiLevelType w:val="hybridMultilevel"/>
    <w:tmpl w:val="CBD2C3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83B6044"/>
    <w:multiLevelType w:val="hybridMultilevel"/>
    <w:tmpl w:val="909AF328"/>
    <w:lvl w:ilvl="0" w:tplc="E7148B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A41ED2"/>
    <w:multiLevelType w:val="hybridMultilevel"/>
    <w:tmpl w:val="1B3629AC"/>
    <w:lvl w:ilvl="0" w:tplc="272E86CA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FD4D9E"/>
    <w:multiLevelType w:val="hybridMultilevel"/>
    <w:tmpl w:val="817AC47C"/>
    <w:lvl w:ilvl="0" w:tplc="85E2D9F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74518A"/>
    <w:multiLevelType w:val="hybridMultilevel"/>
    <w:tmpl w:val="C938DC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19C157E"/>
    <w:multiLevelType w:val="hybridMultilevel"/>
    <w:tmpl w:val="D5EE96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2042BDF"/>
    <w:multiLevelType w:val="hybridMultilevel"/>
    <w:tmpl w:val="8C9A71EA"/>
    <w:lvl w:ilvl="0" w:tplc="BB262F7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71E70E0"/>
    <w:multiLevelType w:val="hybridMultilevel"/>
    <w:tmpl w:val="F306E53E"/>
    <w:lvl w:ilvl="0" w:tplc="981285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E273A12"/>
    <w:multiLevelType w:val="hybridMultilevel"/>
    <w:tmpl w:val="6D96AD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AE4E01"/>
    <w:multiLevelType w:val="hybridMultilevel"/>
    <w:tmpl w:val="8E28095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708162AD"/>
    <w:multiLevelType w:val="hybridMultilevel"/>
    <w:tmpl w:val="CBC62976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14A017D"/>
    <w:multiLevelType w:val="hybridMultilevel"/>
    <w:tmpl w:val="8A14B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7"/>
  </w:num>
  <w:num w:numId="3">
    <w:abstractNumId w:val="14"/>
  </w:num>
  <w:num w:numId="4">
    <w:abstractNumId w:val="6"/>
  </w:num>
  <w:num w:numId="5">
    <w:abstractNumId w:val="11"/>
  </w:num>
  <w:num w:numId="6">
    <w:abstractNumId w:val="13"/>
  </w:num>
  <w:num w:numId="7">
    <w:abstractNumId w:val="7"/>
  </w:num>
  <w:num w:numId="8">
    <w:abstractNumId w:val="10"/>
  </w:num>
  <w:num w:numId="9">
    <w:abstractNumId w:val="2"/>
  </w:num>
  <w:num w:numId="10">
    <w:abstractNumId w:val="4"/>
  </w:num>
  <w:num w:numId="11">
    <w:abstractNumId w:val="9"/>
  </w:num>
  <w:num w:numId="12">
    <w:abstractNumId w:val="15"/>
  </w:num>
  <w:num w:numId="13">
    <w:abstractNumId w:val="3"/>
  </w:num>
  <w:num w:numId="14">
    <w:abstractNumId w:val="18"/>
  </w:num>
  <w:num w:numId="15">
    <w:abstractNumId w:val="8"/>
  </w:num>
  <w:num w:numId="16">
    <w:abstractNumId w:val="16"/>
  </w:num>
  <w:num w:numId="17">
    <w:abstractNumId w:val="12"/>
  </w:num>
  <w:num w:numId="18">
    <w:abstractNumId w:val="5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10593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91"/>
    <w:rsid w:val="00001BCC"/>
    <w:rsid w:val="00002113"/>
    <w:rsid w:val="00003D8B"/>
    <w:rsid w:val="00007ABB"/>
    <w:rsid w:val="00010058"/>
    <w:rsid w:val="000147F7"/>
    <w:rsid w:val="000173A7"/>
    <w:rsid w:val="00020469"/>
    <w:rsid w:val="000218E1"/>
    <w:rsid w:val="000232D4"/>
    <w:rsid w:val="00023CA4"/>
    <w:rsid w:val="00024525"/>
    <w:rsid w:val="00031691"/>
    <w:rsid w:val="000317F0"/>
    <w:rsid w:val="00031F76"/>
    <w:rsid w:val="000333F2"/>
    <w:rsid w:val="00034B83"/>
    <w:rsid w:val="00035B65"/>
    <w:rsid w:val="00037EB7"/>
    <w:rsid w:val="00040115"/>
    <w:rsid w:val="00040328"/>
    <w:rsid w:val="0004120C"/>
    <w:rsid w:val="0004191B"/>
    <w:rsid w:val="00042627"/>
    <w:rsid w:val="00043847"/>
    <w:rsid w:val="00044060"/>
    <w:rsid w:val="0004455A"/>
    <w:rsid w:val="00045BCD"/>
    <w:rsid w:val="00050F7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085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0E69"/>
    <w:rsid w:val="000A11A3"/>
    <w:rsid w:val="000A1300"/>
    <w:rsid w:val="000A20BB"/>
    <w:rsid w:val="000A55C7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7EC"/>
    <w:rsid w:val="000D2828"/>
    <w:rsid w:val="000D2A39"/>
    <w:rsid w:val="000D36C2"/>
    <w:rsid w:val="000D430F"/>
    <w:rsid w:val="000D52CE"/>
    <w:rsid w:val="000D5AB5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5F1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AF3"/>
    <w:rsid w:val="00115C40"/>
    <w:rsid w:val="00115FB4"/>
    <w:rsid w:val="00116863"/>
    <w:rsid w:val="001179C9"/>
    <w:rsid w:val="00120E9D"/>
    <w:rsid w:val="001211C5"/>
    <w:rsid w:val="001218B0"/>
    <w:rsid w:val="001225A9"/>
    <w:rsid w:val="00123547"/>
    <w:rsid w:val="001251A0"/>
    <w:rsid w:val="001301D7"/>
    <w:rsid w:val="00131306"/>
    <w:rsid w:val="001366B7"/>
    <w:rsid w:val="00136C83"/>
    <w:rsid w:val="0013784F"/>
    <w:rsid w:val="00140C79"/>
    <w:rsid w:val="001413CD"/>
    <w:rsid w:val="001439F7"/>
    <w:rsid w:val="001457D6"/>
    <w:rsid w:val="00147BA1"/>
    <w:rsid w:val="00150BF5"/>
    <w:rsid w:val="00153239"/>
    <w:rsid w:val="00153435"/>
    <w:rsid w:val="0015343F"/>
    <w:rsid w:val="0015515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3DD5"/>
    <w:rsid w:val="001867DF"/>
    <w:rsid w:val="00190011"/>
    <w:rsid w:val="00191531"/>
    <w:rsid w:val="00191814"/>
    <w:rsid w:val="00193B54"/>
    <w:rsid w:val="00193D1E"/>
    <w:rsid w:val="00193EAF"/>
    <w:rsid w:val="00195CC1"/>
    <w:rsid w:val="00195CF4"/>
    <w:rsid w:val="00196482"/>
    <w:rsid w:val="001A11BA"/>
    <w:rsid w:val="001A3504"/>
    <w:rsid w:val="001A35FB"/>
    <w:rsid w:val="001A5E1C"/>
    <w:rsid w:val="001A63B8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A3E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518"/>
    <w:rsid w:val="00232874"/>
    <w:rsid w:val="00233137"/>
    <w:rsid w:val="00233DA2"/>
    <w:rsid w:val="00234527"/>
    <w:rsid w:val="00234AF0"/>
    <w:rsid w:val="00235CB8"/>
    <w:rsid w:val="00235EB5"/>
    <w:rsid w:val="002370D2"/>
    <w:rsid w:val="0024073F"/>
    <w:rsid w:val="00242382"/>
    <w:rsid w:val="002501DC"/>
    <w:rsid w:val="00250262"/>
    <w:rsid w:val="00254E64"/>
    <w:rsid w:val="00255517"/>
    <w:rsid w:val="00257BBB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8776D"/>
    <w:rsid w:val="00295996"/>
    <w:rsid w:val="002A0A2B"/>
    <w:rsid w:val="002A226B"/>
    <w:rsid w:val="002A2A34"/>
    <w:rsid w:val="002A3197"/>
    <w:rsid w:val="002A5F9E"/>
    <w:rsid w:val="002A68C6"/>
    <w:rsid w:val="002A77BC"/>
    <w:rsid w:val="002B3111"/>
    <w:rsid w:val="002B31DC"/>
    <w:rsid w:val="002B5619"/>
    <w:rsid w:val="002B572B"/>
    <w:rsid w:val="002B5F2A"/>
    <w:rsid w:val="002B6CE3"/>
    <w:rsid w:val="002C1985"/>
    <w:rsid w:val="002C2FAE"/>
    <w:rsid w:val="002C43BC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0E29"/>
    <w:rsid w:val="00303587"/>
    <w:rsid w:val="0030443F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3E"/>
    <w:rsid w:val="00322879"/>
    <w:rsid w:val="003241C3"/>
    <w:rsid w:val="00324844"/>
    <w:rsid w:val="00326015"/>
    <w:rsid w:val="00333092"/>
    <w:rsid w:val="003335EA"/>
    <w:rsid w:val="0033532F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649C8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38C9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475A"/>
    <w:rsid w:val="003C5824"/>
    <w:rsid w:val="003D1DC8"/>
    <w:rsid w:val="003D2E54"/>
    <w:rsid w:val="003D39F4"/>
    <w:rsid w:val="003D4512"/>
    <w:rsid w:val="003D6D79"/>
    <w:rsid w:val="003E27A3"/>
    <w:rsid w:val="003E75BE"/>
    <w:rsid w:val="003F0C89"/>
    <w:rsid w:val="003F1601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14FB8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522A"/>
    <w:rsid w:val="004565E5"/>
    <w:rsid w:val="00460981"/>
    <w:rsid w:val="00462D3B"/>
    <w:rsid w:val="00463795"/>
    <w:rsid w:val="00463E24"/>
    <w:rsid w:val="0046421C"/>
    <w:rsid w:val="00464EED"/>
    <w:rsid w:val="004652CD"/>
    <w:rsid w:val="00473129"/>
    <w:rsid w:val="00474FA6"/>
    <w:rsid w:val="00475445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16DC"/>
    <w:rsid w:val="004A5EEF"/>
    <w:rsid w:val="004A61C1"/>
    <w:rsid w:val="004B01E9"/>
    <w:rsid w:val="004B1F97"/>
    <w:rsid w:val="004B2070"/>
    <w:rsid w:val="004B2857"/>
    <w:rsid w:val="004B2BBD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3BE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4594D"/>
    <w:rsid w:val="00550958"/>
    <w:rsid w:val="00551CA3"/>
    <w:rsid w:val="005524BA"/>
    <w:rsid w:val="005542EB"/>
    <w:rsid w:val="00555365"/>
    <w:rsid w:val="00555810"/>
    <w:rsid w:val="00557805"/>
    <w:rsid w:val="00557FC1"/>
    <w:rsid w:val="0056025B"/>
    <w:rsid w:val="00561261"/>
    <w:rsid w:val="00561C53"/>
    <w:rsid w:val="00567EFC"/>
    <w:rsid w:val="00573602"/>
    <w:rsid w:val="005739AA"/>
    <w:rsid w:val="00575C06"/>
    <w:rsid w:val="00576481"/>
    <w:rsid w:val="00580E73"/>
    <w:rsid w:val="0058163A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157"/>
    <w:rsid w:val="005A291D"/>
    <w:rsid w:val="005A42DD"/>
    <w:rsid w:val="005A56D0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E17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5EB1"/>
    <w:rsid w:val="006162D0"/>
    <w:rsid w:val="00617ED0"/>
    <w:rsid w:val="0062096C"/>
    <w:rsid w:val="00622C2B"/>
    <w:rsid w:val="00623298"/>
    <w:rsid w:val="006256B4"/>
    <w:rsid w:val="0062598C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4261"/>
    <w:rsid w:val="006443D9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30B5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21F4"/>
    <w:rsid w:val="006B3E61"/>
    <w:rsid w:val="006B4527"/>
    <w:rsid w:val="006B761B"/>
    <w:rsid w:val="006C02F1"/>
    <w:rsid w:val="006C0881"/>
    <w:rsid w:val="006C1DD4"/>
    <w:rsid w:val="006C1F73"/>
    <w:rsid w:val="006C24A7"/>
    <w:rsid w:val="006C2C14"/>
    <w:rsid w:val="006C3EDB"/>
    <w:rsid w:val="006C54B4"/>
    <w:rsid w:val="006C5E8A"/>
    <w:rsid w:val="006C757C"/>
    <w:rsid w:val="006C7C14"/>
    <w:rsid w:val="006D0E56"/>
    <w:rsid w:val="006D2320"/>
    <w:rsid w:val="006D7537"/>
    <w:rsid w:val="006D7DD3"/>
    <w:rsid w:val="006E10D6"/>
    <w:rsid w:val="006E2170"/>
    <w:rsid w:val="006E2F2C"/>
    <w:rsid w:val="006E44C5"/>
    <w:rsid w:val="006E4ECE"/>
    <w:rsid w:val="006F138A"/>
    <w:rsid w:val="006F4FDF"/>
    <w:rsid w:val="006F5161"/>
    <w:rsid w:val="006F519D"/>
    <w:rsid w:val="006F5C30"/>
    <w:rsid w:val="006F61F9"/>
    <w:rsid w:val="006F66B7"/>
    <w:rsid w:val="006F6CF1"/>
    <w:rsid w:val="006F7C9C"/>
    <w:rsid w:val="00701E68"/>
    <w:rsid w:val="00702A8D"/>
    <w:rsid w:val="0070389C"/>
    <w:rsid w:val="007044AD"/>
    <w:rsid w:val="0070506C"/>
    <w:rsid w:val="007067A2"/>
    <w:rsid w:val="00706961"/>
    <w:rsid w:val="007125A0"/>
    <w:rsid w:val="007125D9"/>
    <w:rsid w:val="00712690"/>
    <w:rsid w:val="00712CD3"/>
    <w:rsid w:val="007142E3"/>
    <w:rsid w:val="0071627D"/>
    <w:rsid w:val="00723793"/>
    <w:rsid w:val="00724FD8"/>
    <w:rsid w:val="007311EB"/>
    <w:rsid w:val="007311FD"/>
    <w:rsid w:val="00731E8A"/>
    <w:rsid w:val="00732776"/>
    <w:rsid w:val="00734B2A"/>
    <w:rsid w:val="00734D00"/>
    <w:rsid w:val="007353E8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6427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627A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C6064"/>
    <w:rsid w:val="007C65A7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7F4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203F"/>
    <w:rsid w:val="008230FB"/>
    <w:rsid w:val="00823116"/>
    <w:rsid w:val="00823DEA"/>
    <w:rsid w:val="00825B39"/>
    <w:rsid w:val="008261A6"/>
    <w:rsid w:val="00826876"/>
    <w:rsid w:val="008304B5"/>
    <w:rsid w:val="00830A22"/>
    <w:rsid w:val="00830AB3"/>
    <w:rsid w:val="00830CEE"/>
    <w:rsid w:val="00832E1C"/>
    <w:rsid w:val="00833B46"/>
    <w:rsid w:val="00837CF7"/>
    <w:rsid w:val="00843848"/>
    <w:rsid w:val="008440CA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21F"/>
    <w:rsid w:val="008726AD"/>
    <w:rsid w:val="008775B2"/>
    <w:rsid w:val="008819E6"/>
    <w:rsid w:val="00882011"/>
    <w:rsid w:val="008826E6"/>
    <w:rsid w:val="00882732"/>
    <w:rsid w:val="00884A01"/>
    <w:rsid w:val="00884E7C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5DAA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12F8"/>
    <w:rsid w:val="008D776C"/>
    <w:rsid w:val="008D7A5F"/>
    <w:rsid w:val="008E3AEA"/>
    <w:rsid w:val="008F09FC"/>
    <w:rsid w:val="008F42D9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17B3C"/>
    <w:rsid w:val="00920D31"/>
    <w:rsid w:val="0092173C"/>
    <w:rsid w:val="00923A30"/>
    <w:rsid w:val="0092586D"/>
    <w:rsid w:val="0092620E"/>
    <w:rsid w:val="00927578"/>
    <w:rsid w:val="00930596"/>
    <w:rsid w:val="00930691"/>
    <w:rsid w:val="00933914"/>
    <w:rsid w:val="00933E13"/>
    <w:rsid w:val="0093647B"/>
    <w:rsid w:val="009378B9"/>
    <w:rsid w:val="00937FB6"/>
    <w:rsid w:val="00941D71"/>
    <w:rsid w:val="009429E2"/>
    <w:rsid w:val="0094347A"/>
    <w:rsid w:val="00943D65"/>
    <w:rsid w:val="009441C1"/>
    <w:rsid w:val="00944547"/>
    <w:rsid w:val="009445EA"/>
    <w:rsid w:val="00947824"/>
    <w:rsid w:val="00953CE1"/>
    <w:rsid w:val="009548BF"/>
    <w:rsid w:val="00956354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6FD7"/>
    <w:rsid w:val="0098744C"/>
    <w:rsid w:val="00987FE7"/>
    <w:rsid w:val="0099261C"/>
    <w:rsid w:val="0099373E"/>
    <w:rsid w:val="0099572A"/>
    <w:rsid w:val="00995D5F"/>
    <w:rsid w:val="00997824"/>
    <w:rsid w:val="00997D25"/>
    <w:rsid w:val="009A049A"/>
    <w:rsid w:val="009A1E5B"/>
    <w:rsid w:val="009A37C9"/>
    <w:rsid w:val="009A4EAE"/>
    <w:rsid w:val="009A62C4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1E3E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5E2"/>
    <w:rsid w:val="00A178D0"/>
    <w:rsid w:val="00A22AE8"/>
    <w:rsid w:val="00A23884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3711"/>
    <w:rsid w:val="00A64CC0"/>
    <w:rsid w:val="00A66501"/>
    <w:rsid w:val="00A71F1C"/>
    <w:rsid w:val="00A73129"/>
    <w:rsid w:val="00A744D0"/>
    <w:rsid w:val="00A75CA0"/>
    <w:rsid w:val="00A77AF4"/>
    <w:rsid w:val="00A82371"/>
    <w:rsid w:val="00A830D9"/>
    <w:rsid w:val="00A83368"/>
    <w:rsid w:val="00A83434"/>
    <w:rsid w:val="00A83514"/>
    <w:rsid w:val="00A839C9"/>
    <w:rsid w:val="00A9455D"/>
    <w:rsid w:val="00A951BF"/>
    <w:rsid w:val="00A95487"/>
    <w:rsid w:val="00AA1268"/>
    <w:rsid w:val="00AA12F3"/>
    <w:rsid w:val="00AA147F"/>
    <w:rsid w:val="00AA6B07"/>
    <w:rsid w:val="00AA79E6"/>
    <w:rsid w:val="00AB199B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5B87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EEF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4E54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1052"/>
    <w:rsid w:val="00BB218B"/>
    <w:rsid w:val="00BB303F"/>
    <w:rsid w:val="00BB6A75"/>
    <w:rsid w:val="00BB7807"/>
    <w:rsid w:val="00BC0A4D"/>
    <w:rsid w:val="00BC1D9D"/>
    <w:rsid w:val="00BC1EED"/>
    <w:rsid w:val="00BC3193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B54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4DAC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18D9"/>
    <w:rsid w:val="00C6288E"/>
    <w:rsid w:val="00C63F43"/>
    <w:rsid w:val="00C67C08"/>
    <w:rsid w:val="00C7172D"/>
    <w:rsid w:val="00C722FA"/>
    <w:rsid w:val="00C72DEF"/>
    <w:rsid w:val="00C7359C"/>
    <w:rsid w:val="00C751A4"/>
    <w:rsid w:val="00C77258"/>
    <w:rsid w:val="00C843AA"/>
    <w:rsid w:val="00C87583"/>
    <w:rsid w:val="00C87DDC"/>
    <w:rsid w:val="00C945C3"/>
    <w:rsid w:val="00C951EB"/>
    <w:rsid w:val="00C95FD5"/>
    <w:rsid w:val="00CA0114"/>
    <w:rsid w:val="00CA1EC8"/>
    <w:rsid w:val="00CA216F"/>
    <w:rsid w:val="00CA2A20"/>
    <w:rsid w:val="00CA36F6"/>
    <w:rsid w:val="00CA61EF"/>
    <w:rsid w:val="00CA6311"/>
    <w:rsid w:val="00CA6651"/>
    <w:rsid w:val="00CA74AE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58CD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434A"/>
    <w:rsid w:val="00D44E9C"/>
    <w:rsid w:val="00D4510D"/>
    <w:rsid w:val="00D51055"/>
    <w:rsid w:val="00D51934"/>
    <w:rsid w:val="00D51D53"/>
    <w:rsid w:val="00D5204B"/>
    <w:rsid w:val="00D521C8"/>
    <w:rsid w:val="00D527EF"/>
    <w:rsid w:val="00D53A5D"/>
    <w:rsid w:val="00D53C35"/>
    <w:rsid w:val="00D552BE"/>
    <w:rsid w:val="00D55ED3"/>
    <w:rsid w:val="00D56F51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44B5"/>
    <w:rsid w:val="00D8531D"/>
    <w:rsid w:val="00D8567D"/>
    <w:rsid w:val="00D871A3"/>
    <w:rsid w:val="00D900EF"/>
    <w:rsid w:val="00D904BC"/>
    <w:rsid w:val="00D9123E"/>
    <w:rsid w:val="00D94077"/>
    <w:rsid w:val="00D94FF0"/>
    <w:rsid w:val="00D95E6B"/>
    <w:rsid w:val="00D966FA"/>
    <w:rsid w:val="00D9699E"/>
    <w:rsid w:val="00DA17B9"/>
    <w:rsid w:val="00DA2BB3"/>
    <w:rsid w:val="00DA5A9F"/>
    <w:rsid w:val="00DA600D"/>
    <w:rsid w:val="00DA6333"/>
    <w:rsid w:val="00DB0BCA"/>
    <w:rsid w:val="00DB5891"/>
    <w:rsid w:val="00DB5CC5"/>
    <w:rsid w:val="00DC03A5"/>
    <w:rsid w:val="00DC1E13"/>
    <w:rsid w:val="00DC2D77"/>
    <w:rsid w:val="00DC4929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B82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7B"/>
    <w:rsid w:val="00E60567"/>
    <w:rsid w:val="00E64027"/>
    <w:rsid w:val="00E6435C"/>
    <w:rsid w:val="00E64990"/>
    <w:rsid w:val="00E6638C"/>
    <w:rsid w:val="00E73A35"/>
    <w:rsid w:val="00E747C1"/>
    <w:rsid w:val="00E74894"/>
    <w:rsid w:val="00E7530B"/>
    <w:rsid w:val="00E75A26"/>
    <w:rsid w:val="00E77198"/>
    <w:rsid w:val="00E8200D"/>
    <w:rsid w:val="00E82CBE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2102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4D4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2B6D"/>
    <w:rsid w:val="00F04EF1"/>
    <w:rsid w:val="00F05417"/>
    <w:rsid w:val="00F065BF"/>
    <w:rsid w:val="00F111F7"/>
    <w:rsid w:val="00F1143A"/>
    <w:rsid w:val="00F151A7"/>
    <w:rsid w:val="00F214D0"/>
    <w:rsid w:val="00F22017"/>
    <w:rsid w:val="00F25640"/>
    <w:rsid w:val="00F26823"/>
    <w:rsid w:val="00F27ED0"/>
    <w:rsid w:val="00F3068E"/>
    <w:rsid w:val="00F30FA8"/>
    <w:rsid w:val="00F33CF5"/>
    <w:rsid w:val="00F346A6"/>
    <w:rsid w:val="00F35ED8"/>
    <w:rsid w:val="00F36597"/>
    <w:rsid w:val="00F36C6A"/>
    <w:rsid w:val="00F379DB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34E7"/>
    <w:rsid w:val="00F959D2"/>
    <w:rsid w:val="00F95B9D"/>
    <w:rsid w:val="00F97201"/>
    <w:rsid w:val="00FA0BD4"/>
    <w:rsid w:val="00FA1499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593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  <w:style w:type="paragraph" w:customStyle="1" w:styleId="20a-NumQuestion-24ptlead0">
    <w:name w:val="20a - Num Question - 24pt lead"/>
    <w:basedOn w:val="20-NumQuestion"/>
    <w:rsid w:val="00B21EEF"/>
    <w:pPr>
      <w:spacing w:before="0" w:line="480" w:lineRule="atLeast"/>
    </w:pPr>
    <w:rPr>
      <w:rFonts w:cs="Arial"/>
      <w:szCs w:val="22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A1EC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A1EC8"/>
  </w:style>
  <w:style w:type="character" w:styleId="EndnoteReference">
    <w:name w:val="endnote reference"/>
    <w:basedOn w:val="DefaultParagraphFont"/>
    <w:uiPriority w:val="99"/>
    <w:semiHidden/>
    <w:unhideWhenUsed/>
    <w:rsid w:val="00CA1EC8"/>
    <w:rPr>
      <w:vertAlign w:val="superscript"/>
    </w:rPr>
  </w:style>
  <w:style w:type="paragraph" w:customStyle="1" w:styleId="51-Question-noindent">
    <w:name w:val="51-Question - (no indent)"/>
    <w:basedOn w:val="Normal"/>
    <w:rsid w:val="000D5AB5"/>
    <w:pPr>
      <w:tabs>
        <w:tab w:val="right" w:pos="320"/>
        <w:tab w:val="left" w:pos="420"/>
        <w:tab w:val="right" w:pos="9360"/>
      </w:tabs>
      <w:spacing w:before="80" w:after="0" w:line="290" w:lineRule="atLeast"/>
      <w:ind w:left="420" w:hanging="420"/>
    </w:pPr>
    <w:rPr>
      <w:rFonts w:ascii="Helvetica" w:eastAsia="Times New Roman" w:hAnsi="Helvetica"/>
      <w:sz w:val="24"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  <w:style w:type="paragraph" w:customStyle="1" w:styleId="20a-NumQuestion-24ptlead0">
    <w:name w:val="20a - Num Question - 24pt lead"/>
    <w:basedOn w:val="20-NumQuestion"/>
    <w:rsid w:val="00B21EEF"/>
    <w:pPr>
      <w:spacing w:before="0" w:line="480" w:lineRule="atLeast"/>
    </w:pPr>
    <w:rPr>
      <w:rFonts w:cs="Arial"/>
      <w:szCs w:val="22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A1EC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A1EC8"/>
  </w:style>
  <w:style w:type="character" w:styleId="EndnoteReference">
    <w:name w:val="endnote reference"/>
    <w:basedOn w:val="DefaultParagraphFont"/>
    <w:uiPriority w:val="99"/>
    <w:semiHidden/>
    <w:unhideWhenUsed/>
    <w:rsid w:val="00CA1EC8"/>
    <w:rPr>
      <w:vertAlign w:val="superscript"/>
    </w:rPr>
  </w:style>
  <w:style w:type="paragraph" w:customStyle="1" w:styleId="51-Question-noindent">
    <w:name w:val="51-Question - (no indent)"/>
    <w:basedOn w:val="Normal"/>
    <w:rsid w:val="000D5AB5"/>
    <w:pPr>
      <w:tabs>
        <w:tab w:val="right" w:pos="320"/>
        <w:tab w:val="left" w:pos="420"/>
        <w:tab w:val="right" w:pos="9360"/>
      </w:tabs>
      <w:spacing w:before="80" w:after="0" w:line="290" w:lineRule="atLeast"/>
      <w:ind w:left="420" w:hanging="420"/>
    </w:pPr>
    <w:rPr>
      <w:rFonts w:ascii="Helvetica" w:eastAsia="Times New Roman" w:hAnsi="Helvetica"/>
      <w:sz w:val="24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53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9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3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95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33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16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67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03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6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26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6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1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835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03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93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19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0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14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5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83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0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4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823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3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66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9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4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53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97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06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41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5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59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1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20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2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175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44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35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67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82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0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1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0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1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6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6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10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25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9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2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2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17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19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6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8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04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90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49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64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5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1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2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oleObject" Target="embeddings/oleObject3.bin"/><Relationship Id="rId39" Type="http://schemas.openxmlformats.org/officeDocument/2006/relationships/image" Target="media/image24.jpeg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34" Type="http://schemas.openxmlformats.org/officeDocument/2006/relationships/image" Target="media/image19.jpeg"/><Relationship Id="rId42" Type="http://schemas.openxmlformats.org/officeDocument/2006/relationships/image" Target="media/image27.jpeg"/><Relationship Id="rId47" Type="http://schemas.openxmlformats.org/officeDocument/2006/relationships/image" Target="media/image32.jpeg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2.wmf"/><Relationship Id="rId33" Type="http://schemas.openxmlformats.org/officeDocument/2006/relationships/image" Target="media/image18.jpeg"/><Relationship Id="rId38" Type="http://schemas.openxmlformats.org/officeDocument/2006/relationships/image" Target="media/image23.jpeg"/><Relationship Id="rId46" Type="http://schemas.openxmlformats.org/officeDocument/2006/relationships/image" Target="media/image31.jpe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29" Type="http://schemas.openxmlformats.org/officeDocument/2006/relationships/image" Target="media/image14.jpeg"/><Relationship Id="rId41" Type="http://schemas.openxmlformats.org/officeDocument/2006/relationships/image" Target="media/image26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http://www.johnhanlin.com/images/high_yield_safe_investments_image_go.jpg" TargetMode="External"/><Relationship Id="rId24" Type="http://schemas.openxmlformats.org/officeDocument/2006/relationships/image" Target="media/image11.jpeg"/><Relationship Id="rId32" Type="http://schemas.openxmlformats.org/officeDocument/2006/relationships/image" Target="media/image17.jpeg"/><Relationship Id="rId37" Type="http://schemas.openxmlformats.org/officeDocument/2006/relationships/image" Target="media/image22.jpeg"/><Relationship Id="rId40" Type="http://schemas.openxmlformats.org/officeDocument/2006/relationships/image" Target="media/image25.jpeg"/><Relationship Id="rId45" Type="http://schemas.openxmlformats.org/officeDocument/2006/relationships/image" Target="media/image30.jpe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10.jpeg"/><Relationship Id="rId28" Type="http://schemas.openxmlformats.org/officeDocument/2006/relationships/oleObject" Target="embeddings/oleObject4.bin"/><Relationship Id="rId36" Type="http://schemas.openxmlformats.org/officeDocument/2006/relationships/image" Target="media/image21.jpeg"/><Relationship Id="rId49" Type="http://schemas.openxmlformats.org/officeDocument/2006/relationships/fontTable" Target="fontTable.xml"/><Relationship Id="rId10" Type="http://schemas.openxmlformats.org/officeDocument/2006/relationships/image" Target="media/image2.jpeg"/><Relationship Id="rId19" Type="http://schemas.openxmlformats.org/officeDocument/2006/relationships/oleObject" Target="embeddings/oleObject2.bin"/><Relationship Id="rId31" Type="http://schemas.openxmlformats.org/officeDocument/2006/relationships/image" Target="media/image16.jpeg"/><Relationship Id="rId44" Type="http://schemas.openxmlformats.org/officeDocument/2006/relationships/image" Target="media/image29.jpe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3.wmf"/><Relationship Id="rId22" Type="http://schemas.openxmlformats.org/officeDocument/2006/relationships/image" Target="media/image9.jpeg"/><Relationship Id="rId27" Type="http://schemas.openxmlformats.org/officeDocument/2006/relationships/image" Target="media/image13.wmf"/><Relationship Id="rId30" Type="http://schemas.openxmlformats.org/officeDocument/2006/relationships/image" Target="media/image15.jpeg"/><Relationship Id="rId35" Type="http://schemas.openxmlformats.org/officeDocument/2006/relationships/image" Target="media/image20.jpeg"/><Relationship Id="rId43" Type="http://schemas.openxmlformats.org/officeDocument/2006/relationships/image" Target="media/image28.jpeg"/><Relationship Id="rId48" Type="http://schemas.openxmlformats.org/officeDocument/2006/relationships/image" Target="media/image33.jpeg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2961EA-E6DD-44FD-B339-C014DFA6CF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416</Words>
  <Characters>237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787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8</cp:revision>
  <cp:lastPrinted>2014-03-25T11:26:00Z</cp:lastPrinted>
  <dcterms:created xsi:type="dcterms:W3CDTF">2014-04-01T11:47:00Z</dcterms:created>
  <dcterms:modified xsi:type="dcterms:W3CDTF">2014-04-01T16:53:00Z</dcterms:modified>
</cp:coreProperties>
</file>